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520" w:type="dxa"/>
        <w:jc w:val="center"/>
        <w:tblInd w:w="-432" w:type="dxa"/>
        <w:tblLook w:val="01E0" w:firstRow="1" w:lastRow="1" w:firstColumn="1" w:lastColumn="1" w:noHBand="0" w:noVBand="0"/>
      </w:tblPr>
      <w:tblGrid>
        <w:gridCol w:w="4680"/>
        <w:gridCol w:w="6840"/>
      </w:tblGrid>
      <w:tr w:rsidR="00831CC1" w:rsidRPr="00CE5D66" w:rsidTr="00540C13">
        <w:trPr>
          <w:trHeight w:val="1965"/>
          <w:jc w:val="center"/>
        </w:trPr>
        <w:tc>
          <w:tcPr>
            <w:tcW w:w="4680" w:type="dxa"/>
          </w:tcPr>
          <w:p w:rsidR="00BE7402" w:rsidRPr="00C240B7" w:rsidRDefault="00557D23" w:rsidP="001A0CF9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 </w:t>
            </w:r>
            <w:r w:rsidRPr="00C240B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   TRƯỜNG THCS NGA YÊN</w:t>
            </w:r>
          </w:p>
          <w:p w:rsidR="00BE7402" w:rsidRPr="00CE5D66" w:rsidRDefault="00BE7402" w:rsidP="001A0CF9">
            <w:pPr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(Đề thi gồm có 01 trang)</w:t>
            </w:r>
          </w:p>
          <w:p w:rsidR="00831CC1" w:rsidRPr="00CE5D66" w:rsidRDefault="00831CC1" w:rsidP="001A0CF9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bookmarkStart w:id="0" w:name="_GoBack"/>
            <w:bookmarkEnd w:id="0"/>
          </w:p>
        </w:tc>
        <w:tc>
          <w:tcPr>
            <w:tcW w:w="6840" w:type="dxa"/>
          </w:tcPr>
          <w:p w:rsidR="00831CC1" w:rsidRPr="00CE5D66" w:rsidRDefault="00180701" w:rsidP="001A0CF9">
            <w:pPr>
              <w:jc w:val="center"/>
              <w:rPr>
                <w:rFonts w:ascii="Times New Roman" w:hAnsi="Times New Roman"/>
                <w:b/>
                <w:spacing w:val="-6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b/>
                <w:spacing w:val="-6"/>
                <w:sz w:val="28"/>
                <w:szCs w:val="28"/>
                <w:lang w:val="nl-NL"/>
              </w:rPr>
              <w:t xml:space="preserve">ĐỀ THI </w:t>
            </w:r>
            <w:r w:rsidR="00557D23">
              <w:rPr>
                <w:rFonts w:ascii="Times New Roman" w:hAnsi="Times New Roman"/>
                <w:b/>
                <w:spacing w:val="-6"/>
                <w:sz w:val="28"/>
                <w:szCs w:val="28"/>
                <w:lang w:val="nl-NL"/>
              </w:rPr>
              <w:t xml:space="preserve">THỬ HỌC SINH GIỎI </w:t>
            </w:r>
          </w:p>
          <w:p w:rsidR="00831CC1" w:rsidRPr="00CE5D66" w:rsidRDefault="008D6181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ăm học:</w:t>
            </w:r>
            <w:r w:rsidR="00701B4F"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20</w:t>
            </w:r>
            <w:r w:rsidR="00624910"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  <w:r w:rsidR="00557D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4</w:t>
            </w:r>
            <w:r w:rsidR="00701B4F"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- 20</w:t>
            </w:r>
            <w:r w:rsidR="00624910"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  <w:r w:rsidR="00557D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5</w:t>
            </w:r>
          </w:p>
          <w:p w:rsidR="00831CC1" w:rsidRPr="00CE5D66" w:rsidRDefault="00831CC1" w:rsidP="001A0CF9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: Toán</w:t>
            </w:r>
            <w:r w:rsidR="00191F95" w:rsidRPr="00CE5D6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8</w:t>
            </w:r>
          </w:p>
          <w:p w:rsidR="00831CC1" w:rsidRPr="00CE5D66" w:rsidRDefault="00000A0A" w:rsidP="001A0CF9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Thời gian</w:t>
            </w:r>
            <w:r w:rsidR="00831CC1" w:rsidRPr="00CE5D66">
              <w:rPr>
                <w:rFonts w:ascii="Times New Roman" w:hAnsi="Times New Roman"/>
                <w:sz w:val="28"/>
                <w:szCs w:val="28"/>
                <w:lang w:val="nl-NL"/>
              </w:rPr>
              <w:t>: 150 phút</w: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không kể thời gian giao đề)</w:t>
            </w:r>
          </w:p>
          <w:p w:rsidR="00BE7402" w:rsidRPr="00CE5D66" w:rsidRDefault="00781D2C" w:rsidP="001A0CF9">
            <w:pPr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Ngày thi: </w:t>
            </w:r>
            <w:r w:rsidR="00726258" w:rsidRPr="00CE5D66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 </w:t>
            </w:r>
            <w:r w:rsidRPr="00CE5D66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tháng </w:t>
            </w:r>
            <w:r w:rsidR="00557D23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 </w:t>
            </w:r>
            <w:r w:rsidR="00BE7402" w:rsidRPr="00CE5D66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năm 20</w:t>
            </w:r>
            <w:r w:rsidR="00624910" w:rsidRPr="00CE5D66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2</w:t>
            </w:r>
            <w:r w:rsidR="00557D23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4</w:t>
            </w:r>
          </w:p>
          <w:p w:rsidR="00831CC1" w:rsidRPr="00CE5D66" w:rsidRDefault="00287B52" w:rsidP="001A0CF9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vertAlign w:val="superscript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160145</wp:posOffset>
                      </wp:positionH>
                      <wp:positionV relativeFrom="paragraph">
                        <wp:posOffset>31750</wp:posOffset>
                      </wp:positionV>
                      <wp:extent cx="1828800" cy="0"/>
                      <wp:effectExtent l="7620" t="12700" r="11430" b="6350"/>
                      <wp:wrapNone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35pt,2.5pt" to="235.35pt,2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4kpVEgIAACgEAAAOAAAAZHJzL2Uyb0RvYy54bWysU02P2yAQvVfqf0DcE9tZJ3WsOKvKTnpJ 20i7/QEEcIyKAQGJE1X97x3Ih7LtparqAx6YmcebecPi+dRLdOTWCa0qnI1TjLiimgm1r/C31/Wo wMh5ohiRWvEKn7nDz8v37xaDKflEd1oybhGAKFcOpsKd96ZMEkc73hM31oYrcLba9sTD1u4TZskA 6L1MJmk6SwZtmbGacufgtLk48TLity2n/mvbOu6RrDBw83G1cd2FNVkuSLm3xHSCXmmQf2DRE6Hg 0jtUQzxBByv+gOoFtdrp1o+p7hPdtoLyWANUk6W/VfPSEcNjLdAcZ+5tcv8Pln45bi0SrMITjBTp QaKNUBw9hc4MxpUQUKutDbXRk3oxG02/O6R03RG155Hh69lAWhYykjcpYeMM4O+Gz5pBDDl4Hdt0 am0fIKEB6BTVON/V4CePKBxmxaQoUhCN3nwJKW+Jxjr/ieseBaPCEjhHYHLcOB+IkPIWEu5Rei2k jGJLhYYKz6eTaUxwWgoWnCHM2f2ulhYdSRiX+MWqwPMYZvVBsQjWccJWV9sTIS82XC5VwINSgM7V uszDj3k6XxWrIh/lk9lqlKdNM/q4rvPRbJ19mDZPTV032c9ALcvLTjDGVWB3m80s/zvtr6/kMlX3 6by3IXmLHvsFZG//SDpqGeS7DMJOs/PW3jSGcYzB16cT5v1xD/bjA1/+AgAA//8DAFBLAwQUAAYA CAAAACEA72C2tdoAAAAHAQAADwAAAGRycy9kb3ducmV2LnhtbEyPy07DMBBF90j8gzVIbCpqEx6t QpwKAdmxoYDYTuMhiYjHaey2ga9nYAPLo3t150yxmnyv9jTGLrCF87kBRVwH13Fj4eW5OluCignZ YR+YLHxShFV5fFRg7sKBn2i/To2SEY45WmhTGnKtY92SxzgPA7Fk72H0mATHRrsRDzLue50Zc609 diwXWhzorqX6Y73zFmL1Stvqa1bPzNtFEyjb3j8+oLWnJ9PtDahEU/orw4++qEMpTpuwYxdVL7zM FlK1cCUvSX65MMKbX9Zlof/7l98AAAD//wMAUEsBAi0AFAAGAAgAAAAhALaDOJL+AAAA4QEAABMA AAAAAAAAAAAAAAAAAAAAAFtDb250ZW50X1R5cGVzXS54bWxQSwECLQAUAAYACAAAACEAOP0h/9YA AACUAQAACwAAAAAAAAAAAAAAAAAvAQAAX3JlbHMvLnJlbHNQSwECLQAUAAYACAAAACEACuJKVRIC AAAoBAAADgAAAAAAAAAAAAAAAAAuAgAAZHJzL2Uyb0RvYy54bWxQSwECLQAUAAYACAAAACEA72C2 tdoAAAAHAQAADwAAAAAAAAAAAAAAAABsBAAAZHJzL2Rvd25yZXYueG1sUEsFBgAAAAAEAAQA8wAA AHMFAAAAAA== "/>
                  </w:pict>
                </mc:Fallback>
              </mc:AlternateContent>
            </w:r>
          </w:p>
        </w:tc>
      </w:tr>
    </w:tbl>
    <w:p w:rsidR="00DA0B1C" w:rsidRPr="00CE5D66" w:rsidRDefault="00DA0B1C" w:rsidP="001A0CF9">
      <w:pPr>
        <w:jc w:val="both"/>
        <w:rPr>
          <w:rFonts w:ascii="Times New Roman" w:hAnsi="Times New Roman"/>
          <w:b/>
          <w:sz w:val="28"/>
          <w:szCs w:val="28"/>
          <w:u w:val="single"/>
          <w:lang w:val="pt-BR"/>
        </w:rPr>
      </w:pPr>
    </w:p>
    <w:p w:rsidR="0035123F" w:rsidRPr="00CE5D66" w:rsidRDefault="00F9054D" w:rsidP="001A0CF9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CE5D66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Câu </w:t>
      </w:r>
      <w:r w:rsidR="00381FA9">
        <w:rPr>
          <w:rFonts w:ascii="Times New Roman" w:hAnsi="Times New Roman"/>
          <w:b/>
          <w:sz w:val="28"/>
          <w:szCs w:val="28"/>
          <w:u w:val="single"/>
          <w:lang w:val="pt-BR"/>
        </w:rPr>
        <w:t>I.</w:t>
      </w:r>
      <w:r w:rsidR="00741496" w:rsidRPr="00CE5D66">
        <w:rPr>
          <w:rFonts w:ascii="Times New Roman" w:hAnsi="Times New Roman"/>
          <w:sz w:val="28"/>
          <w:szCs w:val="28"/>
          <w:lang w:val="pt-BR"/>
        </w:rPr>
        <w:t xml:space="preserve"> (4</w:t>
      </w:r>
      <w:r w:rsidRPr="00CE5D66">
        <w:rPr>
          <w:rFonts w:ascii="Times New Roman" w:hAnsi="Times New Roman"/>
          <w:sz w:val="28"/>
          <w:szCs w:val="28"/>
          <w:lang w:val="pt-BR"/>
        </w:rPr>
        <w:t xml:space="preserve"> điểm) </w:t>
      </w:r>
    </w:p>
    <w:p w:rsidR="00557D23" w:rsidRPr="00557D23" w:rsidRDefault="00380664" w:rsidP="00557D23">
      <w:pPr>
        <w:pStyle w:val="ListParagraph"/>
        <w:ind w:left="705"/>
        <w:jc w:val="both"/>
        <w:rPr>
          <w:rFonts w:ascii="Times New Roman" w:hAnsi="Times New Roman"/>
          <w:sz w:val="28"/>
          <w:szCs w:val="28"/>
        </w:rPr>
      </w:pPr>
      <w:r w:rsidRPr="00557D23">
        <w:rPr>
          <w:rFonts w:ascii="Times New Roman" w:hAnsi="Times New Roman"/>
          <w:sz w:val="28"/>
          <w:szCs w:val="28"/>
          <w:lang w:val="pt-BR"/>
        </w:rPr>
        <w:t>1</w:t>
      </w:r>
      <w:r w:rsidR="00B11E97" w:rsidRPr="00557D23">
        <w:rPr>
          <w:rFonts w:ascii="Times New Roman" w:hAnsi="Times New Roman"/>
          <w:sz w:val="28"/>
          <w:szCs w:val="28"/>
          <w:lang w:val="pt-BR"/>
        </w:rPr>
        <w:t>)</w:t>
      </w:r>
      <w:r w:rsidR="003B494E" w:rsidRPr="00557D23">
        <w:rPr>
          <w:rFonts w:ascii="Times New Roman" w:hAnsi="Times New Roman"/>
          <w:sz w:val="28"/>
          <w:szCs w:val="28"/>
        </w:rPr>
        <w:t xml:space="preserve"> </w:t>
      </w:r>
      <w:r w:rsidR="00557D23" w:rsidRPr="00557D23">
        <w:rPr>
          <w:rFonts w:ascii="Times New Roman" w:hAnsi="Times New Roman"/>
          <w:sz w:val="28"/>
          <w:szCs w:val="28"/>
        </w:rPr>
        <w:t>Cho các số nguyên a,b,c thỏa mãn: ab + bc + ca = 1</w:t>
      </w:r>
    </w:p>
    <w:p w:rsidR="003B494E" w:rsidRPr="00557D23" w:rsidRDefault="00557D23" w:rsidP="00557D23">
      <w:pPr>
        <w:ind w:left="705"/>
        <w:contextualSpacing/>
        <w:jc w:val="both"/>
        <w:rPr>
          <w:rFonts w:ascii="Times New Roman" w:hAnsi="Times New Roman"/>
          <w:sz w:val="28"/>
          <w:szCs w:val="28"/>
        </w:rPr>
      </w:pPr>
      <w:r w:rsidRPr="00557D23">
        <w:rPr>
          <w:rFonts w:ascii="Times New Roman" w:hAnsi="Times New Roman"/>
          <w:sz w:val="28"/>
          <w:szCs w:val="28"/>
        </w:rPr>
        <w:t xml:space="preserve">Chứng minh rằng </w:t>
      </w:r>
      <w:r w:rsidRPr="00557D23">
        <w:rPr>
          <w:rFonts w:ascii="Times New Roman" w:hAnsi="Times New Roman"/>
          <w:position w:val="-16"/>
          <w:sz w:val="28"/>
          <w:szCs w:val="28"/>
        </w:rPr>
        <w:object w:dxaOrig="2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2.05pt">
            <v:imagedata r:id="rId8" o:title=""/>
          </v:shape>
        </w:object>
      </w:r>
      <w:r w:rsidRPr="00557D23">
        <w:rPr>
          <w:rFonts w:ascii="Times New Roman" w:hAnsi="Times New Roman"/>
          <w:sz w:val="28"/>
          <w:szCs w:val="28"/>
        </w:rPr>
        <w:t xml:space="preserve"> là số chính phương</w:t>
      </w:r>
    </w:p>
    <w:p w:rsidR="0035123F" w:rsidRPr="00CE5D66" w:rsidRDefault="00380664" w:rsidP="001A0CF9">
      <w:pPr>
        <w:ind w:firstLine="720"/>
        <w:rPr>
          <w:rFonts w:ascii="Times New Roman" w:hAnsi="Times New Roman"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  <w:lang w:val="nl-NL"/>
        </w:rPr>
        <w:t>2</w:t>
      </w:r>
      <w:r w:rsidR="00B11E97" w:rsidRPr="00CE5D66">
        <w:rPr>
          <w:rFonts w:ascii="Times New Roman" w:hAnsi="Times New Roman"/>
          <w:sz w:val="28"/>
          <w:szCs w:val="28"/>
          <w:lang w:val="nl-NL"/>
        </w:rPr>
        <w:t xml:space="preserve">) </w:t>
      </w:r>
      <w:r w:rsidR="0035123F" w:rsidRPr="00CE5D66">
        <w:rPr>
          <w:rFonts w:ascii="Times New Roman" w:hAnsi="Times New Roman"/>
          <w:sz w:val="28"/>
          <w:szCs w:val="28"/>
        </w:rPr>
        <w:t xml:space="preserve">Các số </w:t>
      </w:r>
      <w:r w:rsidR="003B494E" w:rsidRPr="00CE5D66">
        <w:rPr>
          <w:rFonts w:ascii="Times New Roman" w:hAnsi="Times New Roman"/>
          <w:position w:val="-10"/>
          <w:sz w:val="28"/>
          <w:szCs w:val="28"/>
          <w:lang w:val="nl-NL"/>
        </w:rPr>
        <w:object w:dxaOrig="620" w:dyaOrig="260">
          <v:shape id="_x0000_i1026" type="#_x0000_t75" style="width:31pt;height:12.9pt" o:ole="">
            <v:imagedata r:id="rId9" o:title=""/>
          </v:shape>
          <o:OLEObject Type="Embed" ProgID="Equation.DSMT4" ShapeID="_x0000_i1026" DrawAspect="Content" ObjectID="_1793200431" r:id="rId10"/>
        </w:object>
      </w:r>
      <w:r w:rsidR="0035123F" w:rsidRPr="00CE5D66">
        <w:rPr>
          <w:rFonts w:ascii="Times New Roman" w:hAnsi="Times New Roman"/>
          <w:sz w:val="28"/>
          <w:szCs w:val="28"/>
        </w:rPr>
        <w:t xml:space="preserve"> khác 0 thỏa mãn </w:t>
      </w:r>
      <w:r w:rsidR="0035123F" w:rsidRPr="00CE5D66">
        <w:rPr>
          <w:rFonts w:ascii="Times New Roman" w:hAnsi="Times New Roman"/>
          <w:position w:val="-10"/>
          <w:sz w:val="28"/>
          <w:szCs w:val="28"/>
          <w:lang w:val="nl-NL"/>
        </w:rPr>
        <w:object w:dxaOrig="1200" w:dyaOrig="320">
          <v:shape id="_x0000_i1027" type="#_x0000_t75" style="width:60pt;height:15.85pt" o:ole="">
            <v:imagedata r:id="rId11" o:title=""/>
          </v:shape>
          <o:OLEObject Type="Embed" ProgID="Equation.DSMT4" ShapeID="_x0000_i1027" DrawAspect="Content" ObjectID="_1793200432" r:id="rId12"/>
        </w:object>
      </w:r>
      <w:r w:rsidR="0035123F" w:rsidRPr="00CE5D66">
        <w:rPr>
          <w:rFonts w:ascii="Times New Roman" w:hAnsi="Times New Roman"/>
          <w:sz w:val="28"/>
          <w:szCs w:val="28"/>
        </w:rPr>
        <w:t xml:space="preserve"> và </w:t>
      </w:r>
      <w:r w:rsidR="0035123F" w:rsidRPr="00CE5D66">
        <w:rPr>
          <w:rFonts w:ascii="Times New Roman" w:hAnsi="Times New Roman"/>
          <w:position w:val="-30"/>
          <w:sz w:val="28"/>
          <w:szCs w:val="28"/>
          <w:lang w:val="nl-NL"/>
        </w:rPr>
        <w:object w:dxaOrig="3360" w:dyaOrig="720">
          <v:shape id="_x0000_i1028" type="#_x0000_t75" style="width:168pt;height:35.65pt" o:ole="">
            <v:imagedata r:id="rId13" o:title=""/>
          </v:shape>
          <o:OLEObject Type="Embed" ProgID="Equation.DSMT4" ShapeID="_x0000_i1028" DrawAspect="Content" ObjectID="_1793200433" r:id="rId14"/>
        </w:object>
      </w:r>
      <w:r w:rsidR="0035123F" w:rsidRPr="00CE5D66">
        <w:rPr>
          <w:rFonts w:ascii="Times New Roman" w:hAnsi="Times New Roman"/>
          <w:sz w:val="28"/>
          <w:szCs w:val="28"/>
        </w:rPr>
        <w:t>.</w:t>
      </w:r>
    </w:p>
    <w:p w:rsidR="00B11E97" w:rsidRPr="00CE5D66" w:rsidRDefault="0035123F" w:rsidP="001A0CF9">
      <w:pPr>
        <w:ind w:firstLine="720"/>
        <w:jc w:val="both"/>
        <w:rPr>
          <w:rFonts w:ascii="Times New Roman" w:hAnsi="Times New Roman"/>
          <w:iCs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</w:rPr>
        <w:t xml:space="preserve">Tính giá trị của biểu thức: </w:t>
      </w:r>
      <w:r w:rsidRPr="00CE5D66">
        <w:rPr>
          <w:rFonts w:ascii="Times New Roman" w:hAnsi="Times New Roman"/>
          <w:position w:val="-10"/>
          <w:sz w:val="28"/>
          <w:szCs w:val="28"/>
        </w:rPr>
        <w:object w:dxaOrig="2180" w:dyaOrig="360">
          <v:shape id="_x0000_i1029" type="#_x0000_t75" style="width:109pt;height:18pt" o:ole="">
            <v:imagedata r:id="rId15" o:title=""/>
          </v:shape>
          <o:OLEObject Type="Embed" ProgID="Equation.DSMT4" ShapeID="_x0000_i1029" DrawAspect="Content" ObjectID="_1793200434" r:id="rId16"/>
        </w:object>
      </w:r>
      <w:r w:rsidRPr="00CE5D66">
        <w:rPr>
          <w:rFonts w:ascii="Times New Roman" w:hAnsi="Times New Roman"/>
          <w:sz w:val="28"/>
          <w:szCs w:val="28"/>
        </w:rPr>
        <w:t>.</w:t>
      </w:r>
    </w:p>
    <w:p w:rsidR="0035123F" w:rsidRPr="00CE5D66" w:rsidRDefault="0035123F" w:rsidP="001A0CF9">
      <w:pPr>
        <w:jc w:val="both"/>
        <w:rPr>
          <w:rFonts w:ascii="Times New Roman" w:hAnsi="Times New Roman"/>
          <w:b/>
          <w:sz w:val="28"/>
          <w:szCs w:val="28"/>
          <w:u w:val="single"/>
          <w:lang w:val="pt-BR"/>
        </w:rPr>
      </w:pPr>
    </w:p>
    <w:p w:rsidR="00741496" w:rsidRPr="00CE5D66" w:rsidRDefault="00F9054D" w:rsidP="001A0CF9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CE5D66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Câu </w:t>
      </w:r>
      <w:r w:rsidR="00741496" w:rsidRPr="00CE5D66">
        <w:rPr>
          <w:rFonts w:ascii="Times New Roman" w:hAnsi="Times New Roman"/>
          <w:b/>
          <w:sz w:val="28"/>
          <w:szCs w:val="28"/>
          <w:u w:val="single"/>
          <w:lang w:val="pt-BR"/>
        </w:rPr>
        <w:t>II</w:t>
      </w:r>
      <w:r w:rsidR="00381FA9">
        <w:rPr>
          <w:rFonts w:ascii="Times New Roman" w:hAnsi="Times New Roman"/>
          <w:sz w:val="28"/>
          <w:szCs w:val="28"/>
          <w:lang w:val="pt-BR"/>
        </w:rPr>
        <w:t>.</w:t>
      </w:r>
      <w:r w:rsidR="00741496" w:rsidRPr="00CE5D66">
        <w:rPr>
          <w:rFonts w:ascii="Times New Roman" w:hAnsi="Times New Roman"/>
          <w:sz w:val="28"/>
          <w:szCs w:val="28"/>
          <w:lang w:val="pt-BR"/>
        </w:rPr>
        <w:t xml:space="preserve"> (4</w:t>
      </w:r>
      <w:r w:rsidRPr="00CE5D66">
        <w:rPr>
          <w:rFonts w:ascii="Times New Roman" w:hAnsi="Times New Roman"/>
          <w:sz w:val="28"/>
          <w:szCs w:val="28"/>
          <w:lang w:val="pt-BR"/>
        </w:rPr>
        <w:t xml:space="preserve"> điểm) </w:t>
      </w:r>
    </w:p>
    <w:p w:rsidR="00741496" w:rsidRPr="00CE5D66" w:rsidRDefault="00380664" w:rsidP="001A0CF9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  <w:lang w:val="pt-BR"/>
        </w:rPr>
        <w:t>1</w:t>
      </w:r>
      <w:r w:rsidR="001E3E20" w:rsidRPr="00CE5D66">
        <w:rPr>
          <w:rFonts w:ascii="Times New Roman" w:hAnsi="Times New Roman"/>
          <w:sz w:val="28"/>
          <w:szCs w:val="28"/>
          <w:lang w:val="pt-BR"/>
        </w:rPr>
        <w:t>)</w:t>
      </w:r>
      <w:r w:rsidR="00384F75" w:rsidRPr="00CE5D66">
        <w:rPr>
          <w:rFonts w:ascii="Times New Roman" w:hAnsi="Times New Roman"/>
          <w:sz w:val="28"/>
          <w:szCs w:val="28"/>
        </w:rPr>
        <w:t xml:space="preserve"> Tìm </w:t>
      </w:r>
      <w:r w:rsidR="00384F75" w:rsidRPr="00CE5D66">
        <w:rPr>
          <w:rFonts w:ascii="Times New Roman" w:hAnsi="Times New Roman"/>
          <w:position w:val="-6"/>
          <w:sz w:val="28"/>
          <w:szCs w:val="28"/>
          <w:lang w:val="nl-NL"/>
        </w:rPr>
        <w:object w:dxaOrig="200" w:dyaOrig="220">
          <v:shape id="_x0000_i1030" type="#_x0000_t75" style="width:10pt;height:10.9pt" o:ole="">
            <v:imagedata r:id="rId17" o:title=""/>
          </v:shape>
          <o:OLEObject Type="Embed" ProgID="Equation.DSMT4" ShapeID="_x0000_i1030" DrawAspect="Content" ObjectID="_1793200435" r:id="rId18"/>
        </w:object>
      </w:r>
      <w:r w:rsidR="00713BC9" w:rsidRPr="00CE5D66">
        <w:rPr>
          <w:rFonts w:ascii="Times New Roman" w:hAnsi="Times New Roman"/>
          <w:sz w:val="28"/>
          <w:szCs w:val="28"/>
        </w:rPr>
        <w:t xml:space="preserve">, biết: </w:t>
      </w:r>
      <w:r w:rsidR="00FE3EB4" w:rsidRPr="00CE5D66">
        <w:rPr>
          <w:rFonts w:ascii="Times New Roman" w:hAnsi="Times New Roman"/>
          <w:position w:val="-24"/>
          <w:sz w:val="28"/>
          <w:szCs w:val="28"/>
          <w:lang w:val="nl-NL"/>
        </w:rPr>
        <w:object w:dxaOrig="2760" w:dyaOrig="620">
          <v:shape id="_x0000_i1031" type="#_x0000_t75" style="width:138pt;height:30.7pt" o:ole="">
            <v:imagedata r:id="rId19" o:title=""/>
          </v:shape>
          <o:OLEObject Type="Embed" ProgID="Equation.DSMT4" ShapeID="_x0000_i1031" DrawAspect="Content" ObjectID="_1793200436" r:id="rId20"/>
        </w:object>
      </w:r>
      <w:r w:rsidR="00713BC9" w:rsidRPr="00CE5D66">
        <w:rPr>
          <w:rFonts w:ascii="Times New Roman" w:hAnsi="Times New Roman"/>
          <w:sz w:val="28"/>
          <w:szCs w:val="28"/>
        </w:rPr>
        <w:t xml:space="preserve"> (với </w:t>
      </w:r>
      <w:r w:rsidR="00713BC9" w:rsidRPr="00CE5D66">
        <w:rPr>
          <w:rFonts w:ascii="Times New Roman" w:hAnsi="Times New Roman"/>
          <w:position w:val="-10"/>
          <w:sz w:val="28"/>
          <w:szCs w:val="28"/>
          <w:lang w:val="nl-NL"/>
        </w:rPr>
        <w:object w:dxaOrig="1960" w:dyaOrig="320">
          <v:shape id="_x0000_i1032" type="#_x0000_t75" style="width:110.75pt;height:17.4pt" o:ole="">
            <v:imagedata r:id="rId21" o:title=""/>
          </v:shape>
          <o:OLEObject Type="Embed" ProgID="Equation.DSMT4" ShapeID="_x0000_i1032" DrawAspect="Content" ObjectID="_1793200437" r:id="rId22"/>
        </w:object>
      </w:r>
      <w:r w:rsidR="00713BC9" w:rsidRPr="00CE5D66">
        <w:rPr>
          <w:rFonts w:ascii="Times New Roman" w:hAnsi="Times New Roman"/>
          <w:sz w:val="28"/>
          <w:szCs w:val="28"/>
        </w:rPr>
        <w:t>)</w:t>
      </w:r>
      <w:r w:rsidR="00975323" w:rsidRPr="00CE5D66">
        <w:rPr>
          <w:rFonts w:ascii="Times New Roman" w:hAnsi="Times New Roman"/>
          <w:sz w:val="28"/>
          <w:szCs w:val="28"/>
        </w:rPr>
        <w:tab/>
      </w:r>
    </w:p>
    <w:p w:rsidR="0035123F" w:rsidRPr="006725E1" w:rsidRDefault="00380664" w:rsidP="006725E1">
      <w:pPr>
        <w:pStyle w:val="ListParagraph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  <w:lang w:val="sv-SE"/>
        </w:rPr>
        <w:t>2</w:t>
      </w:r>
      <w:r w:rsidR="005E40B9" w:rsidRPr="00CE5D66">
        <w:rPr>
          <w:rFonts w:ascii="Times New Roman" w:hAnsi="Times New Roman"/>
          <w:sz w:val="28"/>
          <w:szCs w:val="28"/>
          <w:lang w:val="sv-SE"/>
        </w:rPr>
        <w:t>)</w:t>
      </w:r>
      <w:r w:rsidR="00251B0F" w:rsidRPr="00CE5D66">
        <w:rPr>
          <w:rFonts w:ascii="Times New Roman" w:hAnsi="Times New Roman"/>
          <w:sz w:val="28"/>
          <w:szCs w:val="28"/>
          <w:lang w:val="sv-SE"/>
        </w:rPr>
        <w:t xml:space="preserve"> </w:t>
      </w:r>
      <w:r w:rsidR="00741496" w:rsidRPr="00CE5D66">
        <w:rPr>
          <w:rFonts w:ascii="Times New Roman" w:hAnsi="Times New Roman"/>
          <w:sz w:val="28"/>
          <w:szCs w:val="28"/>
        </w:rPr>
        <w:t xml:space="preserve">Cho đa thức </w:t>
      </w:r>
      <w:r w:rsidR="00741496" w:rsidRPr="00CE5D66">
        <w:rPr>
          <w:rFonts w:ascii="Times New Roman" w:hAnsi="Times New Roman"/>
          <w:position w:val="-14"/>
          <w:sz w:val="28"/>
          <w:szCs w:val="28"/>
          <w:lang w:val="nl-NL"/>
        </w:rPr>
        <w:object w:dxaOrig="2480" w:dyaOrig="400">
          <v:shape id="_x0000_i1033" type="#_x0000_t75" style="width:124pt;height:19.8pt" o:ole="">
            <v:imagedata r:id="rId23" o:title=""/>
          </v:shape>
          <o:OLEObject Type="Embed" ProgID="Equation.DSMT4" ShapeID="_x0000_i1033" DrawAspect="Content" ObjectID="_1793200438" r:id="rId24"/>
        </w:object>
      </w:r>
      <w:r w:rsidR="00741496" w:rsidRPr="00CE5D66">
        <w:rPr>
          <w:rFonts w:ascii="Times New Roman" w:hAnsi="Times New Roman"/>
          <w:sz w:val="28"/>
          <w:szCs w:val="28"/>
        </w:rPr>
        <w:t xml:space="preserve">. Tìm a, b, c, d biết  rằng khi chia đa thức </w:t>
      </w:r>
      <w:r w:rsidR="00ED0465" w:rsidRPr="00CE5D66">
        <w:rPr>
          <w:rFonts w:ascii="Times New Roman" w:hAnsi="Times New Roman"/>
          <w:position w:val="-14"/>
          <w:sz w:val="28"/>
          <w:szCs w:val="28"/>
          <w:lang w:val="nl-NL"/>
        </w:rPr>
        <w:object w:dxaOrig="580" w:dyaOrig="400">
          <v:shape id="_x0000_i1034" type="#_x0000_t75" style="width:29pt;height:19.8pt" o:ole="">
            <v:imagedata r:id="rId25" o:title=""/>
          </v:shape>
          <o:OLEObject Type="Embed" ProgID="Equation.DSMT4" ShapeID="_x0000_i1034" DrawAspect="Content" ObjectID="_1793200439" r:id="rId26"/>
        </w:object>
      </w:r>
      <w:r w:rsidR="00ED0465" w:rsidRPr="00CE5D66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741496" w:rsidRPr="00CE5D66">
        <w:rPr>
          <w:rFonts w:ascii="Times New Roman" w:hAnsi="Times New Roman"/>
          <w:sz w:val="28"/>
          <w:szCs w:val="28"/>
        </w:rPr>
        <w:t>lần lượ</w:t>
      </w:r>
      <w:r w:rsidR="00ED0465" w:rsidRPr="00CE5D66">
        <w:rPr>
          <w:rFonts w:ascii="Times New Roman" w:hAnsi="Times New Roman"/>
          <w:sz w:val="28"/>
          <w:szCs w:val="28"/>
        </w:rPr>
        <w:t>t cho các đa</w:t>
      </w:r>
      <w:r w:rsidR="00741496" w:rsidRPr="00CE5D66">
        <w:rPr>
          <w:rFonts w:ascii="Times New Roman" w:hAnsi="Times New Roman"/>
          <w:sz w:val="28"/>
          <w:szCs w:val="28"/>
        </w:rPr>
        <w:t xml:space="preserve"> thức </w:t>
      </w:r>
      <w:r w:rsidR="008562EB" w:rsidRPr="00CE5D66">
        <w:rPr>
          <w:rFonts w:ascii="Times New Roman" w:hAnsi="Times New Roman"/>
          <w:position w:val="-10"/>
          <w:sz w:val="28"/>
          <w:szCs w:val="28"/>
          <w:lang w:val="nl-NL"/>
        </w:rPr>
        <w:object w:dxaOrig="1540" w:dyaOrig="320">
          <v:shape id="_x0000_i1035" type="#_x0000_t75" style="width:87pt;height:17.4pt" o:ole="">
            <v:imagedata r:id="rId27" o:title=""/>
          </v:shape>
          <o:OLEObject Type="Embed" ProgID="Equation.DSMT4" ShapeID="_x0000_i1035" DrawAspect="Content" ObjectID="_1793200440" r:id="rId28"/>
        </w:object>
      </w:r>
      <w:r w:rsidR="00741496" w:rsidRPr="00CE5D66">
        <w:rPr>
          <w:rFonts w:ascii="Times New Roman" w:hAnsi="Times New Roman"/>
          <w:sz w:val="28"/>
          <w:szCs w:val="28"/>
        </w:rPr>
        <w:t xml:space="preserve"> đều có số dư là 6 và tạ</w:t>
      </w:r>
      <w:r w:rsidR="00ED0465" w:rsidRPr="00CE5D66">
        <w:rPr>
          <w:rFonts w:ascii="Times New Roman" w:hAnsi="Times New Roman"/>
          <w:sz w:val="28"/>
          <w:szCs w:val="28"/>
        </w:rPr>
        <w:t xml:space="preserve">i </w:t>
      </w:r>
      <w:r w:rsidR="00866717">
        <w:rPr>
          <w:rFonts w:ascii="Times New Roman" w:hAnsi="Times New Roman"/>
          <w:sz w:val="28"/>
          <w:szCs w:val="28"/>
          <w:lang w:val="nl-NL"/>
        </w:rPr>
        <w:t>x = -1</w:t>
      </w:r>
      <w:r w:rsidR="00741496" w:rsidRPr="00CE5D66">
        <w:rPr>
          <w:rFonts w:ascii="Times New Roman" w:hAnsi="Times New Roman"/>
          <w:sz w:val="28"/>
          <w:szCs w:val="28"/>
        </w:rPr>
        <w:t xml:space="preserve"> thì đa thức </w:t>
      </w:r>
      <w:r w:rsidR="00ED0465" w:rsidRPr="00CE5D66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36" type="#_x0000_t75" style="width:29pt;height:20pt" o:ole="">
            <v:imagedata r:id="rId29" o:title=""/>
          </v:shape>
          <o:OLEObject Type="Embed" ProgID="Equation.DSMT4" ShapeID="_x0000_i1036" DrawAspect="Content" ObjectID="_1793200441" r:id="rId30"/>
        </w:object>
      </w:r>
      <w:r w:rsidR="00ED0465" w:rsidRPr="00CE5D66">
        <w:rPr>
          <w:rFonts w:ascii="Times New Roman" w:hAnsi="Times New Roman"/>
          <w:sz w:val="28"/>
          <w:szCs w:val="28"/>
        </w:rPr>
        <w:t xml:space="preserve"> </w:t>
      </w:r>
      <w:r w:rsidR="00741496" w:rsidRPr="00CE5D66">
        <w:rPr>
          <w:rFonts w:ascii="Times New Roman" w:hAnsi="Times New Roman"/>
          <w:sz w:val="28"/>
          <w:szCs w:val="28"/>
        </w:rPr>
        <w:t>đó nhận giá trị bằ</w:t>
      </w:r>
      <w:r w:rsidR="00ED0465" w:rsidRPr="00CE5D66">
        <w:rPr>
          <w:rFonts w:ascii="Times New Roman" w:hAnsi="Times New Roman"/>
          <w:sz w:val="28"/>
          <w:szCs w:val="28"/>
        </w:rPr>
        <w:t xml:space="preserve">ng </w:t>
      </w:r>
      <w:r w:rsidR="00ED0465" w:rsidRPr="00CE5D66">
        <w:rPr>
          <w:rFonts w:ascii="Times New Roman" w:hAnsi="Times New Roman"/>
          <w:position w:val="-6"/>
          <w:sz w:val="28"/>
          <w:szCs w:val="28"/>
          <w:lang w:val="nl-NL"/>
        </w:rPr>
        <w:object w:dxaOrig="440" w:dyaOrig="279">
          <v:shape id="_x0000_i1037" type="#_x0000_t75" style="width:25.4pt;height:15.45pt" o:ole="">
            <v:imagedata r:id="rId31" o:title=""/>
          </v:shape>
          <o:OLEObject Type="Embed" ProgID="Equation.DSMT4" ShapeID="_x0000_i1037" DrawAspect="Content" ObjectID="_1793200442" r:id="rId32"/>
        </w:object>
      </w:r>
      <w:r w:rsidR="00ED0465" w:rsidRPr="00CE5D66">
        <w:rPr>
          <w:rFonts w:ascii="Times New Roman" w:hAnsi="Times New Roman"/>
          <w:sz w:val="28"/>
          <w:szCs w:val="28"/>
        </w:rPr>
        <w:t>.</w:t>
      </w:r>
    </w:p>
    <w:p w:rsidR="001F2E24" w:rsidRPr="00CE5D66" w:rsidRDefault="00F9054D" w:rsidP="001A0CF9">
      <w:pPr>
        <w:rPr>
          <w:rFonts w:ascii="Times New Roman" w:hAnsi="Times New Roman"/>
          <w:sz w:val="28"/>
          <w:szCs w:val="28"/>
        </w:rPr>
      </w:pPr>
      <w:r w:rsidRPr="00CE5D66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Câu </w:t>
      </w:r>
      <w:r w:rsidR="00741496" w:rsidRPr="00CE5D66">
        <w:rPr>
          <w:rFonts w:ascii="Times New Roman" w:hAnsi="Times New Roman"/>
          <w:b/>
          <w:sz w:val="28"/>
          <w:szCs w:val="28"/>
          <w:u w:val="single"/>
          <w:lang w:val="pt-BR"/>
        </w:rPr>
        <w:t>III</w:t>
      </w:r>
      <w:r w:rsidRPr="00CE5D66">
        <w:rPr>
          <w:rFonts w:ascii="Times New Roman" w:hAnsi="Times New Roman"/>
          <w:sz w:val="28"/>
          <w:szCs w:val="28"/>
          <w:lang w:val="pt-BR"/>
        </w:rPr>
        <w:t xml:space="preserve">. </w:t>
      </w:r>
      <w:r w:rsidR="00741496" w:rsidRPr="00CE5D66">
        <w:rPr>
          <w:rFonts w:ascii="Times New Roman" w:hAnsi="Times New Roman"/>
          <w:sz w:val="28"/>
          <w:szCs w:val="28"/>
          <w:lang w:val="pt-BR"/>
        </w:rPr>
        <w:t>(4</w:t>
      </w:r>
      <w:r w:rsidRPr="00CE5D66">
        <w:rPr>
          <w:rFonts w:ascii="Times New Roman" w:hAnsi="Times New Roman"/>
          <w:sz w:val="28"/>
          <w:szCs w:val="28"/>
          <w:lang w:val="pt-BR"/>
        </w:rPr>
        <w:t xml:space="preserve"> điểm) </w:t>
      </w:r>
    </w:p>
    <w:p w:rsidR="0092543D" w:rsidRPr="00CE5D66" w:rsidRDefault="0092543D" w:rsidP="001A0CF9">
      <w:pPr>
        <w:ind w:firstLine="720"/>
        <w:rPr>
          <w:rFonts w:ascii="Times New Roman" w:hAnsi="Times New Roman"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</w:rPr>
        <w:t xml:space="preserve">1) </w:t>
      </w:r>
      <w:r w:rsidR="00CE5D66" w:rsidRPr="00CE5D66">
        <w:rPr>
          <w:rFonts w:ascii="Times New Roman" w:hAnsi="Times New Roman"/>
          <w:bCs/>
          <w:sz w:val="28"/>
          <w:szCs w:val="28"/>
          <w:lang w:val="vi-VN"/>
        </w:rPr>
        <w:t xml:space="preserve">Tìm các số tự nhiên n để </w:t>
      </w:r>
      <w:r w:rsidR="00CE5D66" w:rsidRPr="00CE5D66">
        <w:rPr>
          <w:rFonts w:ascii="Times New Roman" w:hAnsi="Times New Roman"/>
          <w:position w:val="-16"/>
          <w:sz w:val="28"/>
          <w:szCs w:val="28"/>
          <w:lang w:val="nl-NL"/>
        </w:rPr>
        <w:object w:dxaOrig="1340" w:dyaOrig="480">
          <v:shape id="_x0000_i1038" type="#_x0000_t75" style="width:67pt;height:23.75pt" o:ole="">
            <v:imagedata r:id="rId33" o:title=""/>
          </v:shape>
          <o:OLEObject Type="Embed" ProgID="Equation.DSMT4" ShapeID="_x0000_i1038" DrawAspect="Content" ObjectID="_1793200443" r:id="rId34"/>
        </w:object>
      </w:r>
      <w:r w:rsidR="00CE5D66" w:rsidRPr="00CE5D66">
        <w:rPr>
          <w:rFonts w:ascii="Times New Roman" w:hAnsi="Times New Roman"/>
          <w:bCs/>
          <w:sz w:val="28"/>
          <w:szCs w:val="28"/>
          <w:lang w:val="vi-VN"/>
        </w:rPr>
        <w:t xml:space="preserve"> là số nguyên tố</w:t>
      </w:r>
      <w:r w:rsidR="00CE5D66" w:rsidRPr="00CE5D66">
        <w:rPr>
          <w:rFonts w:ascii="Times New Roman" w:hAnsi="Times New Roman"/>
          <w:sz w:val="28"/>
          <w:szCs w:val="28"/>
          <w:lang w:val="nl-NL"/>
        </w:rPr>
        <w:t>.</w:t>
      </w:r>
    </w:p>
    <w:p w:rsidR="001A0CF9" w:rsidRPr="00CE5D66" w:rsidRDefault="0092543D" w:rsidP="001A0CF9">
      <w:pPr>
        <w:ind w:firstLine="720"/>
        <w:rPr>
          <w:rFonts w:ascii="Times New Roman" w:eastAsia="Calibri" w:hAnsi="Times New Roman"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</w:rPr>
        <w:t xml:space="preserve">2) </w:t>
      </w:r>
      <w:r w:rsidR="001A0CF9" w:rsidRPr="00CE5D66">
        <w:rPr>
          <w:rFonts w:ascii="Times New Roman" w:eastAsia="Calibri" w:hAnsi="Times New Roman"/>
          <w:sz w:val="28"/>
          <w:szCs w:val="28"/>
        </w:rPr>
        <w:t xml:space="preserve">Cho a, b, c, d là các số nguyên thỏa mãn </w:t>
      </w:r>
      <w:r w:rsidR="002543AD" w:rsidRPr="00CE5D66">
        <w:rPr>
          <w:rFonts w:ascii="Times New Roman" w:hAnsi="Times New Roman"/>
          <w:position w:val="-16"/>
          <w:sz w:val="28"/>
          <w:szCs w:val="28"/>
          <w:lang w:val="nl-NL"/>
        </w:rPr>
        <w:object w:dxaOrig="2360" w:dyaOrig="440">
          <v:shape id="_x0000_i1039" type="#_x0000_t75" style="width:133.35pt;height:23.95pt" o:ole="">
            <v:imagedata r:id="rId35" o:title=""/>
          </v:shape>
          <o:OLEObject Type="Embed" ProgID="Equation.DSMT4" ShapeID="_x0000_i1039" DrawAspect="Content" ObjectID="_1793200444" r:id="rId36"/>
        </w:object>
      </w:r>
      <w:r w:rsidR="001A0CF9" w:rsidRPr="00CE5D66">
        <w:rPr>
          <w:rFonts w:ascii="Times New Roman" w:eastAsia="Calibri" w:hAnsi="Times New Roman"/>
          <w:sz w:val="28"/>
          <w:szCs w:val="28"/>
        </w:rPr>
        <w:t>.</w:t>
      </w:r>
      <w:r w:rsidR="001A0CF9" w:rsidRPr="00CE5D66">
        <w:rPr>
          <w:rFonts w:ascii="Times New Roman" w:eastAsia="Calibri" w:hAnsi="Times New Roman"/>
          <w:sz w:val="28"/>
          <w:szCs w:val="28"/>
          <w:lang w:val="vi-VN"/>
        </w:rPr>
        <w:t xml:space="preserve">  </w:t>
      </w:r>
    </w:p>
    <w:p w:rsidR="0035123F" w:rsidRDefault="001A0CF9" w:rsidP="00E35191">
      <w:pPr>
        <w:ind w:firstLine="720"/>
        <w:rPr>
          <w:rFonts w:ascii="Times New Roman" w:eastAsia="Calibri" w:hAnsi="Times New Roman"/>
          <w:sz w:val="28"/>
          <w:szCs w:val="28"/>
        </w:rPr>
      </w:pPr>
      <w:r w:rsidRPr="00CE5D66">
        <w:rPr>
          <w:rFonts w:ascii="Times New Roman" w:eastAsia="Calibri" w:hAnsi="Times New Roman"/>
          <w:sz w:val="28"/>
          <w:szCs w:val="28"/>
        </w:rPr>
        <w:t xml:space="preserve">Chứng minh rằng: </w:t>
      </w:r>
      <w:r w:rsidR="002543AD" w:rsidRPr="00CE5D66">
        <w:rPr>
          <w:rFonts w:ascii="Times New Roman" w:hAnsi="Times New Roman"/>
          <w:position w:val="-6"/>
          <w:sz w:val="28"/>
          <w:szCs w:val="28"/>
          <w:lang w:val="nl-NL"/>
        </w:rPr>
        <w:object w:dxaOrig="1219" w:dyaOrig="279">
          <v:shape id="_x0000_i1040" type="#_x0000_t75" style="width:68.85pt;height:15.2pt" o:ole="">
            <v:imagedata r:id="rId37" o:title=""/>
          </v:shape>
          <o:OLEObject Type="Embed" ProgID="Equation.DSMT4" ShapeID="_x0000_i1040" DrawAspect="Content" ObjectID="_1793200445" r:id="rId38"/>
        </w:object>
      </w:r>
      <w:r w:rsidRPr="00CE5D66">
        <w:rPr>
          <w:rFonts w:ascii="Times New Roman" w:eastAsia="Calibri" w:hAnsi="Times New Roman"/>
          <w:sz w:val="28"/>
          <w:szCs w:val="28"/>
        </w:rPr>
        <w:t>chia hế</w:t>
      </w:r>
      <w:r w:rsidR="0054641C">
        <w:rPr>
          <w:rFonts w:ascii="Times New Roman" w:eastAsia="Calibri" w:hAnsi="Times New Roman"/>
          <w:sz w:val="28"/>
          <w:szCs w:val="28"/>
        </w:rPr>
        <w:t>t 6</w:t>
      </w:r>
    </w:p>
    <w:p w:rsidR="0054641C" w:rsidRPr="00E35191" w:rsidRDefault="0054641C" w:rsidP="00E35191">
      <w:pPr>
        <w:ind w:firstLine="720"/>
        <w:rPr>
          <w:rFonts w:ascii="Times New Roman" w:hAnsi="Times New Roman"/>
          <w:sz w:val="28"/>
          <w:szCs w:val="28"/>
        </w:rPr>
      </w:pPr>
    </w:p>
    <w:p w:rsidR="001F2E24" w:rsidRPr="00CE5D66" w:rsidRDefault="00F9054D" w:rsidP="001A0CF9">
      <w:pPr>
        <w:pStyle w:val="ListParagraph"/>
        <w:tabs>
          <w:tab w:val="left" w:pos="992"/>
        </w:tabs>
        <w:spacing w:after="200"/>
        <w:ind w:left="0"/>
        <w:jc w:val="both"/>
        <w:rPr>
          <w:rFonts w:ascii="Times New Roman" w:hAnsi="Times New Roman"/>
          <w:sz w:val="28"/>
          <w:szCs w:val="28"/>
          <w:lang w:val="pt-BR"/>
        </w:rPr>
      </w:pPr>
      <w:r w:rsidRPr="00CE5D66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Câu </w:t>
      </w:r>
      <w:r w:rsidR="00741496" w:rsidRPr="00CE5D66">
        <w:rPr>
          <w:rFonts w:ascii="Times New Roman" w:hAnsi="Times New Roman"/>
          <w:b/>
          <w:sz w:val="28"/>
          <w:szCs w:val="28"/>
          <w:u w:val="single"/>
          <w:lang w:val="nl-NL"/>
        </w:rPr>
        <w:t>IV</w:t>
      </w:r>
      <w:r w:rsidRPr="00CE5D66">
        <w:rPr>
          <w:rFonts w:ascii="Times New Roman" w:hAnsi="Times New Roman"/>
          <w:sz w:val="28"/>
          <w:szCs w:val="28"/>
          <w:lang w:val="nl-NL"/>
        </w:rPr>
        <w:t xml:space="preserve">. </w:t>
      </w:r>
      <w:r w:rsidR="00741496" w:rsidRPr="00CE5D66">
        <w:rPr>
          <w:rFonts w:ascii="Times New Roman" w:hAnsi="Times New Roman"/>
          <w:sz w:val="28"/>
          <w:szCs w:val="28"/>
          <w:lang w:val="pt-BR"/>
        </w:rPr>
        <w:t>(6</w:t>
      </w:r>
      <w:r w:rsidRPr="00CE5D66">
        <w:rPr>
          <w:rFonts w:ascii="Times New Roman" w:hAnsi="Times New Roman"/>
          <w:sz w:val="28"/>
          <w:szCs w:val="28"/>
          <w:lang w:val="pt-BR"/>
        </w:rPr>
        <w:t xml:space="preserve"> điểm)</w:t>
      </w:r>
      <w:r w:rsidR="001F2E24" w:rsidRPr="00CE5D66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CA59E5" w:rsidRPr="00D84CE1" w:rsidRDefault="00CA59E5" w:rsidP="001A0CF9">
      <w:pPr>
        <w:pStyle w:val="ListParagraph"/>
        <w:tabs>
          <w:tab w:val="left" w:pos="992"/>
        </w:tabs>
        <w:spacing w:after="200"/>
        <w:ind w:left="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D84CE1">
        <w:rPr>
          <w:rFonts w:ascii="Times New Roman" w:hAnsi="Times New Roman"/>
          <w:color w:val="000000"/>
          <w:sz w:val="28"/>
          <w:szCs w:val="28"/>
          <w:lang w:val="pt-BR"/>
        </w:rPr>
        <w:tab/>
        <w:t>Cho hình vuông ABCD. Gọi E, K lần lượt là trung điểm của AB và CD; O là giao điểm của AK và DE. Kẻ DM vuông góc với CE tại M.</w:t>
      </w:r>
    </w:p>
    <w:p w:rsidR="00CA59E5" w:rsidRPr="00D84CE1" w:rsidRDefault="00CA59E5" w:rsidP="001A0CF9">
      <w:pPr>
        <w:pStyle w:val="ListParagraph"/>
        <w:tabs>
          <w:tab w:val="left" w:pos="709"/>
        </w:tabs>
        <w:spacing w:after="200"/>
        <w:ind w:left="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D84CE1">
        <w:rPr>
          <w:rFonts w:ascii="Times New Roman" w:hAnsi="Times New Roman"/>
          <w:color w:val="000000"/>
          <w:sz w:val="28"/>
          <w:szCs w:val="28"/>
          <w:lang w:val="pt-BR"/>
        </w:rPr>
        <w:tab/>
        <w:t>1) Chứng minh rằng tam giác AKM vuông.</w:t>
      </w:r>
    </w:p>
    <w:p w:rsidR="00CA59E5" w:rsidRPr="00D84CE1" w:rsidRDefault="00CA59E5" w:rsidP="001A0CF9">
      <w:pPr>
        <w:pStyle w:val="ListParagraph"/>
        <w:tabs>
          <w:tab w:val="left" w:pos="709"/>
        </w:tabs>
        <w:spacing w:after="200"/>
        <w:ind w:left="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84CE1">
        <w:rPr>
          <w:rFonts w:ascii="Times New Roman" w:hAnsi="Times New Roman"/>
          <w:color w:val="000000"/>
          <w:sz w:val="28"/>
          <w:szCs w:val="28"/>
          <w:lang w:val="pt-BR"/>
        </w:rPr>
        <w:tab/>
        <w:t>2) Gọi N là giao điểm của AK và BM. Chứ</w:t>
      </w:r>
      <w:r w:rsidR="00965C93" w:rsidRPr="00D84CE1">
        <w:rPr>
          <w:rFonts w:ascii="Times New Roman" w:hAnsi="Times New Roman"/>
          <w:color w:val="000000"/>
          <w:sz w:val="28"/>
          <w:szCs w:val="28"/>
          <w:lang w:val="pt-BR"/>
        </w:rPr>
        <w:t xml:space="preserve">ng minh </w:t>
      </w:r>
      <w:r w:rsidR="00965C93" w:rsidRPr="00D84CE1">
        <w:rPr>
          <w:rFonts w:ascii="Times New Roman" w:hAnsi="Times New Roman"/>
          <w:color w:val="000000"/>
          <w:position w:val="-4"/>
          <w:sz w:val="28"/>
          <w:szCs w:val="28"/>
          <w:lang w:val="nl-NL"/>
        </w:rPr>
        <w:object w:dxaOrig="780" w:dyaOrig="260">
          <v:shape id="_x0000_i1041" type="#_x0000_t75" style="width:39pt;height:12.85pt" o:ole="">
            <v:imagedata r:id="rId39" o:title=""/>
          </v:shape>
          <o:OLEObject Type="Embed" ProgID="Equation.DSMT4" ShapeID="_x0000_i1041" DrawAspect="Content" ObjectID="_1793200446" r:id="rId40"/>
        </w:object>
      </w:r>
      <w:r w:rsidRPr="00D84CE1">
        <w:rPr>
          <w:rFonts w:ascii="Times New Roman" w:hAnsi="Times New Roman"/>
          <w:color w:val="000000"/>
          <w:sz w:val="28"/>
          <w:szCs w:val="28"/>
          <w:lang w:val="pt-BR"/>
        </w:rPr>
        <w:t xml:space="preserve"> cân và tính </w:t>
      </w:r>
      <w:r w:rsidR="00965C93" w:rsidRPr="00D84CE1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560" w:dyaOrig="360">
          <v:shape id="_x0000_i1042" type="#_x0000_t75" style="width:28pt;height:17.8pt" o:ole="">
            <v:imagedata r:id="rId41" o:title=""/>
          </v:shape>
          <o:OLEObject Type="Embed" ProgID="Equation.DSMT4" ShapeID="_x0000_i1042" DrawAspect="Content" ObjectID="_1793200447" r:id="rId42"/>
        </w:object>
      </w:r>
      <w:r w:rsidR="00965C93" w:rsidRPr="00D84CE1"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:rsidR="00965C93" w:rsidRPr="00D84CE1" w:rsidRDefault="00965C93" w:rsidP="001A0CF9">
      <w:pPr>
        <w:pStyle w:val="ListParagraph"/>
        <w:tabs>
          <w:tab w:val="left" w:pos="709"/>
        </w:tabs>
        <w:spacing w:after="200"/>
        <w:ind w:left="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D84CE1">
        <w:rPr>
          <w:rFonts w:ascii="Times New Roman" w:hAnsi="Times New Roman"/>
          <w:color w:val="000000"/>
          <w:sz w:val="28"/>
          <w:szCs w:val="28"/>
          <w:lang w:val="nl-NL"/>
        </w:rPr>
        <w:tab/>
        <w:t xml:space="preserve">3) Tia phân giác của </w:t>
      </w:r>
      <w:r w:rsidRPr="00D84CE1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580" w:dyaOrig="360">
          <v:shape id="_x0000_i1043" type="#_x0000_t75" style="width:29pt;height:17.8pt" o:ole="">
            <v:imagedata r:id="rId43" o:title=""/>
          </v:shape>
          <o:OLEObject Type="Embed" ProgID="Equation.DSMT4" ShapeID="_x0000_i1043" DrawAspect="Content" ObjectID="_1793200448" r:id="rId44"/>
        </w:object>
      </w:r>
      <w:r w:rsidRPr="00D84CE1">
        <w:rPr>
          <w:rFonts w:ascii="Times New Roman" w:hAnsi="Times New Roman"/>
          <w:color w:val="000000"/>
          <w:sz w:val="28"/>
          <w:szCs w:val="28"/>
          <w:lang w:val="nl-NL"/>
        </w:rPr>
        <w:t xml:space="preserve"> cắt AD tại F. Chứng minh rằng: </w:t>
      </w:r>
      <w:r w:rsidRPr="00D84CE1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1080" w:dyaOrig="279">
          <v:shape id="_x0000_i1044" type="#_x0000_t75" style="width:58.5pt;height:14.65pt" o:ole="">
            <v:imagedata r:id="rId45" o:title=""/>
          </v:shape>
          <o:OLEObject Type="Embed" ProgID="Equation.DSMT4" ShapeID="_x0000_i1044" DrawAspect="Content" ObjectID="_1793200449" r:id="rId46"/>
        </w:object>
      </w:r>
      <w:r w:rsidRPr="00D84CE1"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:rsidR="0035123F" w:rsidRPr="00CE5D66" w:rsidRDefault="0035123F" w:rsidP="001A0CF9">
      <w:pPr>
        <w:pStyle w:val="ListParagraph"/>
        <w:tabs>
          <w:tab w:val="left" w:pos="992"/>
        </w:tabs>
        <w:spacing w:after="200"/>
        <w:ind w:left="0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597B2E" w:rsidRPr="00CE5D66" w:rsidRDefault="00741496" w:rsidP="001A0CF9">
      <w:pPr>
        <w:pStyle w:val="ListParagraph"/>
        <w:tabs>
          <w:tab w:val="left" w:pos="992"/>
        </w:tabs>
        <w:spacing w:after="200"/>
        <w:ind w:left="0"/>
        <w:jc w:val="both"/>
        <w:rPr>
          <w:rFonts w:ascii="Times New Roman" w:hAnsi="Times New Roman"/>
          <w:sz w:val="28"/>
          <w:szCs w:val="28"/>
          <w:lang w:val="pt-BR"/>
        </w:rPr>
      </w:pPr>
      <w:r w:rsidRPr="00CE5D66">
        <w:rPr>
          <w:rFonts w:ascii="Times New Roman" w:hAnsi="Times New Roman"/>
          <w:b/>
          <w:sz w:val="28"/>
          <w:szCs w:val="28"/>
          <w:u w:val="single"/>
        </w:rPr>
        <w:t>Câu V</w:t>
      </w:r>
      <w:r w:rsidR="00F9054D" w:rsidRPr="00CE5D66">
        <w:rPr>
          <w:rFonts w:ascii="Times New Roman" w:hAnsi="Times New Roman"/>
          <w:b/>
          <w:sz w:val="28"/>
          <w:szCs w:val="28"/>
          <w:u w:val="single"/>
        </w:rPr>
        <w:t>.</w:t>
      </w:r>
      <w:r w:rsidR="00F9054D" w:rsidRPr="00CE5D66">
        <w:rPr>
          <w:rFonts w:ascii="Times New Roman" w:hAnsi="Times New Roman"/>
          <w:sz w:val="28"/>
          <w:szCs w:val="28"/>
        </w:rPr>
        <w:t xml:space="preserve"> </w:t>
      </w:r>
      <w:r w:rsidR="00DD2089" w:rsidRPr="00CE5D66">
        <w:rPr>
          <w:rFonts w:ascii="Times New Roman" w:hAnsi="Times New Roman"/>
          <w:sz w:val="28"/>
          <w:szCs w:val="28"/>
          <w:lang w:val="pt-BR"/>
        </w:rPr>
        <w:t>(2</w:t>
      </w:r>
      <w:r w:rsidR="00F9054D" w:rsidRPr="00CE5D66">
        <w:rPr>
          <w:rFonts w:ascii="Times New Roman" w:hAnsi="Times New Roman"/>
          <w:sz w:val="28"/>
          <w:szCs w:val="28"/>
          <w:lang w:val="pt-BR"/>
        </w:rPr>
        <w:t xml:space="preserve"> điểm) </w:t>
      </w:r>
    </w:p>
    <w:p w:rsidR="002917C9" w:rsidRPr="00CE5D66" w:rsidRDefault="002917C9" w:rsidP="001A0CF9">
      <w:pPr>
        <w:pStyle w:val="ListParagraph"/>
        <w:tabs>
          <w:tab w:val="left" w:pos="992"/>
        </w:tabs>
        <w:spacing w:after="200"/>
        <w:ind w:left="0"/>
        <w:rPr>
          <w:rFonts w:ascii="Times New Roman" w:eastAsia="Times New Roman" w:hAnsi="Times New Roman"/>
          <w:sz w:val="28"/>
          <w:szCs w:val="28"/>
          <w:lang w:val="pt-BR"/>
        </w:rPr>
      </w:pPr>
      <w:r w:rsidRPr="00CE5D66">
        <w:rPr>
          <w:rFonts w:ascii="Times New Roman" w:hAnsi="Times New Roman"/>
          <w:sz w:val="28"/>
          <w:szCs w:val="28"/>
          <w:lang w:val="pt-BR"/>
        </w:rPr>
        <w:tab/>
      </w:r>
      <w:r w:rsidRPr="00CE5D66">
        <w:rPr>
          <w:rFonts w:ascii="Times New Roman" w:eastAsia="Times New Roman" w:hAnsi="Times New Roman"/>
          <w:sz w:val="28"/>
          <w:szCs w:val="28"/>
          <w:lang w:val="pt-BR"/>
        </w:rPr>
        <w:t xml:space="preserve">Cho a, b, c là các số thực dương thỏa mãn: </w:t>
      </w:r>
      <w:r w:rsidRPr="00CE5D66">
        <w:rPr>
          <w:rFonts w:ascii="Times New Roman" w:hAnsi="Times New Roman"/>
          <w:position w:val="-6"/>
          <w:sz w:val="28"/>
          <w:szCs w:val="28"/>
        </w:rPr>
        <w:object w:dxaOrig="1800" w:dyaOrig="279">
          <v:shape id="_x0000_i1045" type="#_x0000_t75" style="width:90pt;height:13.95pt" o:ole="">
            <v:imagedata r:id="rId47" o:title=""/>
          </v:shape>
          <o:OLEObject Type="Embed" ProgID="Equation.DSMT4" ShapeID="_x0000_i1045" DrawAspect="Content" ObjectID="_1793200450" r:id="rId48"/>
        </w:object>
      </w:r>
      <w:r w:rsidRPr="00CE5D66">
        <w:rPr>
          <w:rFonts w:ascii="Times New Roman" w:eastAsia="Times New Roman" w:hAnsi="Times New Roman"/>
          <w:sz w:val="28"/>
          <w:szCs w:val="28"/>
          <w:lang w:val="pt-BR"/>
        </w:rPr>
        <w:t xml:space="preserve">. </w:t>
      </w:r>
    </w:p>
    <w:p w:rsidR="00FE3EB4" w:rsidRPr="00CE5D66" w:rsidRDefault="002917C9" w:rsidP="001A0CF9">
      <w:pPr>
        <w:pStyle w:val="ListParagraph"/>
        <w:tabs>
          <w:tab w:val="left" w:pos="992"/>
        </w:tabs>
        <w:spacing w:after="200"/>
        <w:ind w:left="0"/>
        <w:rPr>
          <w:rFonts w:ascii="Times New Roman" w:hAnsi="Times New Roman"/>
          <w:sz w:val="28"/>
          <w:szCs w:val="28"/>
          <w:lang w:val="pt-BR"/>
        </w:rPr>
      </w:pPr>
      <w:r w:rsidRPr="00CE5D66">
        <w:rPr>
          <w:rFonts w:ascii="Times New Roman" w:eastAsia="Times New Roman" w:hAnsi="Times New Roman"/>
          <w:sz w:val="28"/>
          <w:szCs w:val="28"/>
          <w:lang w:val="pt-BR"/>
        </w:rPr>
        <w:tab/>
        <w:t xml:space="preserve">Tìm giá trị lớn nhất của biểu thức: </w:t>
      </w:r>
      <w:r w:rsidRPr="00CE5D66">
        <w:rPr>
          <w:rFonts w:ascii="Times New Roman" w:eastAsia="Times New Roman" w:hAnsi="Times New Roman"/>
          <w:position w:val="-32"/>
          <w:sz w:val="28"/>
          <w:szCs w:val="28"/>
        </w:rPr>
        <w:object w:dxaOrig="3180" w:dyaOrig="700">
          <v:shape id="_x0000_i1046" type="#_x0000_t75" style="width:159pt;height:35.25pt" o:ole="">
            <v:imagedata r:id="rId49" o:title=""/>
          </v:shape>
          <o:OLEObject Type="Embed" ProgID="Equation.DSMT4" ShapeID="_x0000_i1046" DrawAspect="Content" ObjectID="_1793200451" r:id="rId50"/>
        </w:object>
      </w:r>
      <w:r w:rsidR="00586332">
        <w:rPr>
          <w:rFonts w:ascii="Times New Roman" w:eastAsia="Times New Roman" w:hAnsi="Times New Roman"/>
          <w:sz w:val="28"/>
          <w:szCs w:val="28"/>
        </w:rPr>
        <w:t>.</w:t>
      </w:r>
    </w:p>
    <w:p w:rsidR="000C7DC5" w:rsidRDefault="000C7DC5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  <w:r w:rsidRPr="00CE5D66">
        <w:rPr>
          <w:rFonts w:ascii="Times New Roman" w:hAnsi="Times New Roman"/>
          <w:i/>
          <w:sz w:val="28"/>
          <w:szCs w:val="28"/>
          <w:lang w:val="pl-PL"/>
        </w:rPr>
        <w:t>.................................. Hết .....................................</w:t>
      </w:r>
    </w:p>
    <w:p w:rsidR="00557D23" w:rsidRDefault="00557D23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</w:p>
    <w:p w:rsidR="00557D23" w:rsidRDefault="00557D23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</w:p>
    <w:p w:rsidR="00557D23" w:rsidRDefault="00557D23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</w:p>
    <w:p w:rsidR="00557D23" w:rsidRDefault="00557D23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</w:p>
    <w:p w:rsidR="00557D23" w:rsidRDefault="00557D23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</w:p>
    <w:p w:rsidR="00436504" w:rsidRPr="00CE5D66" w:rsidRDefault="00436504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</w:p>
    <w:p w:rsidR="00325C12" w:rsidRPr="00CE5D66" w:rsidRDefault="00000A0A" w:rsidP="001A0CF9">
      <w:pPr>
        <w:jc w:val="center"/>
        <w:rPr>
          <w:rFonts w:ascii="Times New Roman" w:hAnsi="Times New Roman"/>
          <w:i/>
          <w:sz w:val="28"/>
          <w:szCs w:val="28"/>
          <w:lang w:val="pl-PL"/>
        </w:rPr>
      </w:pPr>
      <w:r w:rsidRPr="00CE5D66">
        <w:rPr>
          <w:rFonts w:ascii="Times New Roman" w:hAnsi="Times New Roman"/>
          <w:i/>
          <w:sz w:val="28"/>
          <w:szCs w:val="28"/>
          <w:lang w:val="pl-PL"/>
        </w:rPr>
        <w:t>Họ tên học sinh: .................................................; Số báo danh: ....................................</w:t>
      </w:r>
    </w:p>
    <w:p w:rsidR="00F9054D" w:rsidRPr="00CE5D66" w:rsidRDefault="00F9054D" w:rsidP="001A0CF9">
      <w:pPr>
        <w:keepNext/>
        <w:jc w:val="center"/>
        <w:outlineLvl w:val="1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CE5D66">
        <w:rPr>
          <w:rFonts w:ascii="Times New Roman" w:hAnsi="Times New Roman"/>
          <w:b/>
          <w:bCs/>
          <w:sz w:val="28"/>
          <w:szCs w:val="28"/>
          <w:lang w:val="pt-BR"/>
        </w:rPr>
        <w:t xml:space="preserve">HƯỚNG DẪN </w:t>
      </w:r>
      <w:r w:rsidR="00180701" w:rsidRPr="00CE5D66">
        <w:rPr>
          <w:rFonts w:ascii="Times New Roman" w:hAnsi="Times New Roman"/>
          <w:b/>
          <w:bCs/>
          <w:sz w:val="28"/>
          <w:szCs w:val="28"/>
          <w:lang w:val="pt-BR"/>
        </w:rPr>
        <w:t>CHẤM</w:t>
      </w:r>
      <w:r w:rsidRPr="00CE5D66">
        <w:rPr>
          <w:rFonts w:ascii="Times New Roman" w:hAnsi="Times New Roman"/>
          <w:b/>
          <w:bCs/>
          <w:sz w:val="28"/>
          <w:szCs w:val="28"/>
          <w:lang w:val="pt-BR"/>
        </w:rPr>
        <w:t xml:space="preserve">  </w:t>
      </w:r>
    </w:p>
    <w:p w:rsidR="00794C08" w:rsidRPr="00CE5D66" w:rsidRDefault="00F9054D" w:rsidP="001A0CF9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CE5D66">
        <w:rPr>
          <w:rFonts w:ascii="Times New Roman" w:hAnsi="Times New Roman"/>
          <w:b/>
          <w:bCs/>
          <w:sz w:val="28"/>
          <w:szCs w:val="28"/>
          <w:lang w:val="pt-BR"/>
        </w:rPr>
        <w:t xml:space="preserve">Môn thi: TOÁN </w:t>
      </w:r>
      <w:r w:rsidR="00455626" w:rsidRPr="00CE5D66">
        <w:rPr>
          <w:rFonts w:ascii="Times New Roman" w:hAnsi="Times New Roman"/>
          <w:b/>
          <w:bCs/>
          <w:sz w:val="28"/>
          <w:szCs w:val="28"/>
          <w:lang w:val="pt-BR"/>
        </w:rPr>
        <w:t>8</w:t>
      </w:r>
    </w:p>
    <w:tbl>
      <w:tblPr>
        <w:tblW w:w="1085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1"/>
        <w:gridCol w:w="8221"/>
        <w:gridCol w:w="1418"/>
      </w:tblGrid>
      <w:tr w:rsidR="000948C1" w:rsidRPr="00CE5D66" w:rsidTr="0035123F">
        <w:trPr>
          <w:trHeight w:val="201"/>
        </w:trPr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48C1" w:rsidRPr="00CE5D66" w:rsidRDefault="000948C1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48C1" w:rsidRPr="00CE5D66" w:rsidRDefault="000948C1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Nội dung cần đạ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48C1" w:rsidRPr="00CE5D66" w:rsidRDefault="000948C1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557D23" w:rsidRPr="00CE5D66" w:rsidTr="00557D23">
        <w:trPr>
          <w:trHeight w:val="2971"/>
        </w:trPr>
        <w:tc>
          <w:tcPr>
            <w:tcW w:w="12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57D23" w:rsidRPr="00CE5D66" w:rsidRDefault="00557D23" w:rsidP="00557D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Câu I</w:t>
            </w:r>
          </w:p>
          <w:p w:rsidR="00557D23" w:rsidRPr="00CE5D66" w:rsidRDefault="00557D23" w:rsidP="00557D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4 điểm</w:t>
            </w:r>
          </w:p>
        </w:tc>
        <w:tc>
          <w:tcPr>
            <w:tcW w:w="8221" w:type="dxa"/>
          </w:tcPr>
          <w:p w:rsidR="00557D23" w:rsidRPr="00366E30" w:rsidRDefault="00557D23" w:rsidP="00557D23">
            <w:pPr>
              <w:numPr>
                <w:ilvl w:val="0"/>
                <w:numId w:val="32"/>
              </w:numPr>
              <w:jc w:val="both"/>
              <w:rPr>
                <w:rFonts w:ascii="Times New Roman" w:hAnsi="Times New Roman"/>
                <w:lang w:val="fr-FR"/>
              </w:rPr>
            </w:pPr>
            <w:r w:rsidRPr="00366E30">
              <w:rPr>
                <w:rFonts w:ascii="Times New Roman" w:hAnsi="Times New Roman"/>
                <w:lang w:val="fr-FR"/>
              </w:rPr>
              <w:t xml:space="preserve">Ta có: ab + bc + ca = 1 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  <w:position w:val="-6"/>
              </w:rPr>
              <w:object w:dxaOrig="2659" w:dyaOrig="320">
                <v:shape id="_x0000_i1047" type="#_x0000_t75" style="width:132.95pt;height:16.2pt" o:ole="">
                  <v:imagedata r:id="rId51" o:title=""/>
                </v:shape>
                <o:OLEObject Type="Embed" ProgID="Equation.DSMT4" ShapeID="_x0000_i1047" DrawAspect="Content" ObjectID="_1793200452" r:id="rId52"/>
              </w:object>
            </w:r>
            <w:r w:rsidRPr="00420A8B">
              <w:rPr>
                <w:rFonts w:ascii="Times New Roman" w:hAnsi="Times New Roman"/>
                <w:position w:val="-14"/>
              </w:rPr>
              <w:object w:dxaOrig="3600" w:dyaOrig="400">
                <v:shape id="_x0000_i1048" type="#_x0000_t75" style="width:180.35pt;height:20.1pt" o:ole="">
                  <v:imagedata r:id="rId53" o:title=""/>
                </v:shape>
                <o:OLEObject Type="Embed" ProgID="Equation.DSMT4" ShapeID="_x0000_i1048" DrawAspect="Content" ObjectID="_1793200453" r:id="rId54"/>
              </w:object>
            </w:r>
            <w:r w:rsidRPr="00420A8B">
              <w:rPr>
                <w:rFonts w:ascii="Times New Roman" w:hAnsi="Times New Roman"/>
              </w:rPr>
              <w:t>;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  <w:position w:val="-14"/>
              </w:rPr>
              <w:object w:dxaOrig="5920" w:dyaOrig="400">
                <v:shape id="_x0000_i1049" type="#_x0000_t75" style="width:295.7pt;height:20.1pt" o:ole="">
                  <v:imagedata r:id="rId55" o:title=""/>
                </v:shape>
                <o:OLEObject Type="Embed" ProgID="Equation.DSMT4" ShapeID="_x0000_i1049" DrawAspect="Content" ObjectID="_1793200454" r:id="rId56"/>
              </w:object>
            </w:r>
            <w:r w:rsidRPr="00420A8B">
              <w:rPr>
                <w:rFonts w:ascii="Times New Roman" w:hAnsi="Times New Roman"/>
              </w:rPr>
              <w:t>;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  <w:position w:val="-14"/>
              </w:rPr>
              <w:object w:dxaOrig="5899" w:dyaOrig="400">
                <v:shape id="_x0000_i1050" type="#_x0000_t75" style="width:295.25pt;height:20.1pt" o:ole="">
                  <v:imagedata r:id="rId57" o:title=""/>
                </v:shape>
                <o:OLEObject Type="Embed" ProgID="Equation.DSMT4" ShapeID="_x0000_i1050" DrawAspect="Content" ObjectID="_1793200455" r:id="rId58"/>
              </w:objec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  <w:position w:val="-6"/>
              </w:rPr>
              <w:object w:dxaOrig="300" w:dyaOrig="240">
                <v:shape id="_x0000_i1051" type="#_x0000_t75" style="width:14.9pt;height:12.3pt" o:ole="">
                  <v:imagedata r:id="rId59" o:title=""/>
                </v:shape>
                <o:OLEObject Type="Embed" ProgID="Equation.DSMT4" ShapeID="_x0000_i1051" DrawAspect="Content" ObjectID="_1793200456" r:id="rId60"/>
              </w:object>
            </w:r>
            <w:r w:rsidRPr="00420A8B">
              <w:rPr>
                <w:rFonts w:ascii="Times New Roman" w:hAnsi="Times New Roman"/>
                <w:position w:val="-16"/>
              </w:rPr>
              <w:object w:dxaOrig="2600" w:dyaOrig="440">
                <v:shape id="_x0000_i1052" type="#_x0000_t75" style="width:129.75pt;height:22.05pt" o:ole="">
                  <v:imagedata r:id="rId8" o:title=""/>
                </v:shape>
                <o:OLEObject Type="Embed" ProgID="Equation.DSMT4" ShapeID="_x0000_i1052" DrawAspect="Content" ObjectID="_1793200457" r:id="rId61"/>
              </w:object>
            </w:r>
            <w:r w:rsidRPr="00420A8B">
              <w:rPr>
                <w:rFonts w:ascii="Times New Roman" w:hAnsi="Times New Roman"/>
                <w:position w:val="-16"/>
              </w:rPr>
              <w:object w:dxaOrig="5020" w:dyaOrig="480">
                <v:shape id="_x0000_i1053" type="#_x0000_t75" style="width:251pt;height:24pt" o:ole="">
                  <v:imagedata r:id="rId62" o:title=""/>
                </v:shape>
                <o:OLEObject Type="Embed" ProgID="Equation.DSMT4" ShapeID="_x0000_i1053" DrawAspect="Content" ObjectID="_1793200458" r:id="rId63"/>
              </w:object>
            </w:r>
          </w:p>
          <w:p w:rsidR="00557D23" w:rsidRPr="00366E30" w:rsidRDefault="00557D23" w:rsidP="00557D23">
            <w:pPr>
              <w:jc w:val="both"/>
              <w:rPr>
                <w:rFonts w:ascii="Times New Roman" w:hAnsi="Times New Roman"/>
                <w:lang w:val="fr-FR"/>
              </w:rPr>
            </w:pPr>
            <w:r w:rsidRPr="00366E30">
              <w:rPr>
                <w:rFonts w:ascii="Times New Roman" w:hAnsi="Times New Roman"/>
                <w:lang w:val="fr-FR"/>
              </w:rPr>
              <w:t xml:space="preserve">Vì a, b, c là các số nguyên nên </w:t>
            </w:r>
            <w:r w:rsidRPr="00420A8B">
              <w:rPr>
                <w:rFonts w:ascii="Times New Roman" w:hAnsi="Times New Roman"/>
                <w:position w:val="-14"/>
              </w:rPr>
              <w:object w:dxaOrig="2420" w:dyaOrig="400">
                <v:shape id="_x0000_i1054" type="#_x0000_t75" style="width:121.25pt;height:20.1pt" o:ole="">
                  <v:imagedata r:id="rId64" o:title=""/>
                </v:shape>
                <o:OLEObject Type="Embed" ProgID="Equation.DSMT4" ShapeID="_x0000_i1054" DrawAspect="Content" ObjectID="_1793200459" r:id="rId65"/>
              </w:object>
            </w:r>
          </w:p>
          <w:p w:rsidR="00557D23" w:rsidRPr="00366E30" w:rsidRDefault="00557D23" w:rsidP="00557D23">
            <w:pPr>
              <w:jc w:val="both"/>
              <w:rPr>
                <w:rFonts w:ascii="Times New Roman" w:hAnsi="Times New Roman"/>
                <w:lang w:val="fr-FR"/>
              </w:rPr>
            </w:pPr>
            <w:r w:rsidRPr="00366E30">
              <w:rPr>
                <w:rFonts w:ascii="Times New Roman" w:hAnsi="Times New Roman"/>
                <w:lang w:val="fr-FR"/>
              </w:rPr>
              <w:t xml:space="preserve">Suy ra </w:t>
            </w:r>
            <w:r w:rsidRPr="00420A8B">
              <w:rPr>
                <w:rFonts w:ascii="Times New Roman" w:hAnsi="Times New Roman"/>
                <w:position w:val="-16"/>
              </w:rPr>
              <w:object w:dxaOrig="2600" w:dyaOrig="440">
                <v:shape id="_x0000_i1055" type="#_x0000_t75" style="width:129.75pt;height:22.05pt" o:ole="">
                  <v:imagedata r:id="rId8" o:title=""/>
                </v:shape>
                <o:OLEObject Type="Embed" ProgID="Equation.DSMT4" ShapeID="_x0000_i1055" DrawAspect="Content" ObjectID="_1793200460" r:id="rId66"/>
              </w:object>
            </w:r>
            <w:r w:rsidRPr="00366E30">
              <w:rPr>
                <w:rFonts w:ascii="Times New Roman" w:hAnsi="Times New Roman"/>
                <w:lang w:val="fr-FR"/>
              </w:rPr>
              <w:t xml:space="preserve"> là số chính phương.</w:t>
            </w:r>
          </w:p>
        </w:tc>
        <w:tc>
          <w:tcPr>
            <w:tcW w:w="1418" w:type="dxa"/>
          </w:tcPr>
          <w:p w:rsidR="00557D23" w:rsidRPr="00366E30" w:rsidRDefault="00557D23" w:rsidP="00557D23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</w:rPr>
              <w:t>0,5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</w:rPr>
              <w:t>0,5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</w:rPr>
              <w:t>0,5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</w:rPr>
              <w:t>0,25</w:t>
            </w: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</w:p>
          <w:p w:rsidR="00557D23" w:rsidRPr="00420A8B" w:rsidRDefault="00557D23" w:rsidP="00557D23">
            <w:pPr>
              <w:jc w:val="both"/>
              <w:rPr>
                <w:rFonts w:ascii="Times New Roman" w:hAnsi="Times New Roman"/>
              </w:rPr>
            </w:pPr>
            <w:r w:rsidRPr="00420A8B">
              <w:rPr>
                <w:rFonts w:ascii="Times New Roman" w:hAnsi="Times New Roman"/>
              </w:rPr>
              <w:t>0,25</w:t>
            </w:r>
          </w:p>
        </w:tc>
      </w:tr>
      <w:tr w:rsidR="00E54B36" w:rsidRPr="00CE5D66" w:rsidTr="00FC1422">
        <w:trPr>
          <w:trHeight w:val="291"/>
        </w:trPr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54B36" w:rsidRPr="00CE5D66" w:rsidRDefault="00E54B36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6E2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CE5D66">
              <w:rPr>
                <w:rFonts w:ascii="Times New Roman" w:hAnsi="Times New Roman"/>
                <w:position w:val="-30"/>
                <w:sz w:val="28"/>
                <w:szCs w:val="28"/>
                <w:lang w:val="nl-NL"/>
              </w:rPr>
              <w:object w:dxaOrig="3360" w:dyaOrig="720">
                <v:shape id="_x0000_i1056" type="#_x0000_t75" style="width:168pt;height:35.65pt" o:ole="">
                  <v:imagedata r:id="rId13" o:title=""/>
                </v:shape>
                <o:OLEObject Type="Embed" ProgID="Equation.DSMT4" ShapeID="_x0000_i1056" DrawAspect="Content" ObjectID="_1793200461" r:id="rId67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0"/>
                <w:sz w:val="28"/>
                <w:szCs w:val="28"/>
                <w:lang w:val="nl-NL"/>
              </w:rPr>
              <w:object w:dxaOrig="3800" w:dyaOrig="720">
                <v:shape id="_x0000_i1057" type="#_x0000_t75" style="width:190pt;height:35.65pt" o:ole="">
                  <v:imagedata r:id="rId68" o:title=""/>
                </v:shape>
                <o:OLEObject Type="Embed" ProgID="Equation.DSMT4" ShapeID="_x0000_i1057" DrawAspect="Content" ObjectID="_1793200462" r:id="rId69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5120" w:dyaOrig="760">
                <v:shape id="_x0000_i1058" type="#_x0000_t75" style="width:256pt;height:37.6pt" o:ole="">
                  <v:imagedata r:id="rId70" o:title=""/>
                </v:shape>
                <o:OLEObject Type="Embed" ProgID="Equation.DSMT4" ShapeID="_x0000_i1058" DrawAspect="Content" ObjectID="_1793200463" r:id="rId71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0"/>
                <w:sz w:val="28"/>
                <w:szCs w:val="28"/>
                <w:lang w:val="nl-NL"/>
              </w:rPr>
              <w:object w:dxaOrig="4920" w:dyaOrig="720">
                <v:shape id="_x0000_i1059" type="#_x0000_t75" style="width:246pt;height:35.65pt" o:ole="">
                  <v:imagedata r:id="rId72" o:title=""/>
                </v:shape>
                <o:OLEObject Type="Embed" ProgID="Equation.DSMT4" ShapeID="_x0000_i1059" DrawAspect="Content" ObjectID="_1793200464" r:id="rId73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0"/>
                <w:sz w:val="28"/>
                <w:szCs w:val="28"/>
                <w:lang w:val="nl-NL"/>
              </w:rPr>
              <w:object w:dxaOrig="2560" w:dyaOrig="720">
                <v:shape id="_x0000_i1060" type="#_x0000_t75" style="width:128pt;height:35.65pt" o:ole="">
                  <v:imagedata r:id="rId74" o:title=""/>
                </v:shape>
                <o:OLEObject Type="Embed" ProgID="Equation.DSMT4" ShapeID="_x0000_i1060" DrawAspect="Content" ObjectID="_1793200465" r:id="rId75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2079" w:dyaOrig="660">
                <v:shape id="_x0000_i1061" type="#_x0000_t75" style="width:103.95pt;height:32.65pt" o:ole="">
                  <v:imagedata r:id="rId76" o:title=""/>
                </v:shape>
                <o:OLEObject Type="Embed" ProgID="Equation.DSMT4" ShapeID="_x0000_i1061" DrawAspect="Content" ObjectID="_1793200466" r:id="rId77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2079" w:dyaOrig="660">
                <v:shape id="_x0000_i1062" type="#_x0000_t75" style="width:103.95pt;height:32.65pt" o:ole="">
                  <v:imagedata r:id="rId78" o:title=""/>
                </v:shape>
                <o:OLEObject Type="Embed" ProgID="Equation.DSMT4" ShapeID="_x0000_i1062" DrawAspect="Content" ObjectID="_1793200467" r:id="rId79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2180" w:dyaOrig="740">
                <v:shape id="_x0000_i1063" type="#_x0000_t75" style="width:109pt;height:36.65pt" o:ole="">
                  <v:imagedata r:id="rId80" o:title=""/>
                </v:shape>
                <o:OLEObject Type="Embed" ProgID="Equation.DSMT4" ShapeID="_x0000_i1063" DrawAspect="Content" ObjectID="_1793200468" r:id="rId81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2000" w:dyaOrig="740">
                <v:shape id="_x0000_i1064" type="#_x0000_t75" style="width:100pt;height:36.65pt" o:ole="">
                  <v:imagedata r:id="rId82" o:title=""/>
                </v:shape>
                <o:OLEObject Type="Embed" ProgID="Equation.DSMT4" ShapeID="_x0000_i1064" DrawAspect="Content" ObjectID="_1793200469" r:id="rId83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2340" w:dyaOrig="700">
                <v:shape id="_x0000_i1065" type="#_x0000_t75" style="width:117pt;height:34.65pt" o:ole="">
                  <v:imagedata r:id="rId84" o:title=""/>
                </v:shape>
                <o:OLEObject Type="Embed" ProgID="Equation.DSMT4" ShapeID="_x0000_i1065" DrawAspect="Content" ObjectID="_1793200470" r:id="rId85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4"/>
                <w:sz w:val="28"/>
                <w:szCs w:val="28"/>
                <w:lang w:val="nl-NL"/>
              </w:rPr>
              <w:object w:dxaOrig="3019" w:dyaOrig="800">
                <v:shape id="_x0000_i1066" type="#_x0000_t75" style="width:150.95pt;height:39.6pt" o:ole="">
                  <v:imagedata r:id="rId86" o:title=""/>
                </v:shape>
                <o:OLEObject Type="Embed" ProgID="Equation.DSMT4" ShapeID="_x0000_i1066" DrawAspect="Content" ObjectID="_1793200471" r:id="rId87"/>
              </w:object>
            </w:r>
          </w:p>
          <w:p w:rsidR="0035123F" w:rsidRPr="00CE5D66" w:rsidRDefault="0035123F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2799" w:dyaOrig="740">
                <v:shape id="_x0000_i1067" type="#_x0000_t75" style="width:139.95pt;height:36.65pt" o:ole="">
                  <v:imagedata r:id="rId88" o:title=""/>
                </v:shape>
                <o:OLEObject Type="Embed" ProgID="Equation.DSMT4" ShapeID="_x0000_i1067" DrawAspect="Content" ObjectID="_1793200472" r:id="rId89"/>
              </w:object>
            </w:r>
          </w:p>
          <w:p w:rsidR="0035123F" w:rsidRPr="00CE5D66" w:rsidRDefault="00CF689A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2560" w:dyaOrig="740">
                <v:shape id="_x0000_i1068" type="#_x0000_t75" style="width:128pt;height:36.65pt" o:ole="">
                  <v:imagedata r:id="rId90" o:title=""/>
                </v:shape>
                <o:OLEObject Type="Embed" ProgID="Equation.DSMT4" ShapeID="_x0000_i1068" DrawAspect="Content" ObjectID="_1793200473" r:id="rId91"/>
              </w:objec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2439" w:dyaOrig="400">
                <v:shape id="_x0000_i1069" type="#_x0000_t75" style="width:121.95pt;height:19.8pt" o:ole="">
                  <v:imagedata r:id="rId92" o:title=""/>
                </v:shape>
                <o:OLEObject Type="Embed" ProgID="Equation.DSMT4" ShapeID="_x0000_i1069" DrawAspect="Content" ObjectID="_1793200474" r:id="rId93"/>
              </w:objec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 xml:space="preserve">- Nếu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00" w:dyaOrig="320">
                <v:shape id="_x0000_i1070" type="#_x0000_t75" style="width:45pt;height:15.85pt" o:ole="">
                  <v:imagedata r:id="rId94" o:title=""/>
                </v:shape>
                <o:OLEObject Type="Embed" ProgID="Equation.DSMT4" ShapeID="_x0000_i1070" DrawAspect="Content" ObjectID="_1793200475" r:id="rId95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hay vào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200" w:dyaOrig="320">
                <v:shape id="_x0000_i1071" type="#_x0000_t75" style="width:60pt;height:15.85pt" o:ole="">
                  <v:imagedata r:id="rId11" o:title=""/>
                </v:shape>
                <o:OLEObject Type="Embed" ProgID="Equation.DSMT4" ShapeID="_x0000_i1071" DrawAspect="Content" ObjectID="_1793200476" r:id="rId9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a được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499" w:dyaOrig="260">
                <v:shape id="_x0000_i1072" type="#_x0000_t75" style="width:24.95pt;height:12.85pt" o:ole="">
                  <v:imagedata r:id="rId97" o:title=""/>
                </v:shape>
                <o:OLEObject Type="Embed" ProgID="Equation.DSMT4" ShapeID="_x0000_i1072" DrawAspect="Content" ObjectID="_1793200477" r:id="rId9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720" w:dyaOrig="260">
                <v:shape id="_x0000_i1073" type="#_x0000_t75" style="width:36pt;height:12.85pt" o:ole="">
                  <v:imagedata r:id="rId99" o:title=""/>
                </v:shape>
                <o:OLEObject Type="Embed" ProgID="Equation.DSMT4" ShapeID="_x0000_i1073" DrawAspect="Content" ObjectID="_1793200478" r:id="rId100"/>
              </w:objec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Khi đó: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</w:rPr>
              <w:object w:dxaOrig="4780" w:dyaOrig="440">
                <v:shape id="_x0000_i1074" type="#_x0000_t75" style="width:239pt;height:22pt" o:ole="">
                  <v:imagedata r:id="rId101" o:title=""/>
                </v:shape>
                <o:OLEObject Type="Embed" ProgID="Equation.DSMT4" ShapeID="_x0000_i1074" DrawAspect="Content" ObjectID="_1793200479" r:id="rId102"/>
              </w:objec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Tương tự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00" w:dyaOrig="320">
                <v:shape id="_x0000_i1075" type="#_x0000_t75" style="width:45pt;height:15.85pt" o:ole="">
                  <v:imagedata r:id="rId103" o:title=""/>
                </v:shape>
                <o:OLEObject Type="Embed" ProgID="Equation.DSMT4" ShapeID="_x0000_i1075" DrawAspect="Content" ObjectID="_1793200480" r:id="rId104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880" w:dyaOrig="279">
                <v:shape id="_x0000_i1076" type="#_x0000_t75" style="width:44pt;height:13.8pt" o:ole="">
                  <v:imagedata r:id="rId105" o:title=""/>
                </v:shape>
                <o:OLEObject Type="Embed" ProgID="Equation.DSMT4" ShapeID="_x0000_i1076" DrawAspect="Content" ObjectID="_1793200481" r:id="rId10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a có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</w:rPr>
              <w:object w:dxaOrig="560" w:dyaOrig="260">
                <v:shape id="_x0000_i1077" type="#_x0000_t75" style="width:28pt;height:13pt" o:ole="">
                  <v:imagedata r:id="rId107" o:title=""/>
                </v:shape>
                <o:OLEObject Type="Embed" ProgID="Equation.DSMT4" ShapeID="_x0000_i1077" DrawAspect="Content" ObjectID="_1793200482" r:id="rId108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</w:rPr>
              <w:object w:dxaOrig="560" w:dyaOrig="260">
                <v:shape id="_x0000_i1078" type="#_x0000_t75" style="width:28pt;height:13pt" o:ole="">
                  <v:imagedata r:id="rId107" o:title=""/>
                </v:shape>
                <o:OLEObject Type="Embed" ProgID="Equation.DSMT4" ShapeID="_x0000_i1078" DrawAspect="Content" ObjectID="_1793200483" r:id="rId109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54B36" w:rsidRPr="00CE5D66" w:rsidRDefault="00E54B36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F689A" w:rsidRPr="00CE5D66" w:rsidRDefault="00CF689A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C45EFE" w:rsidRPr="00CE5D66" w:rsidTr="00FC1422">
        <w:trPr>
          <w:trHeight w:val="274"/>
        </w:trPr>
        <w:tc>
          <w:tcPr>
            <w:tcW w:w="12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45EFE" w:rsidRPr="00CE5D66" w:rsidRDefault="00C45EFE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Câu II</w:t>
            </w:r>
          </w:p>
          <w:p w:rsidR="00C45EFE" w:rsidRPr="00CE5D66" w:rsidRDefault="00C45EFE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4 điểm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1) Với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960" w:dyaOrig="320">
                <v:shape id="_x0000_i1079" type="#_x0000_t75" style="width:110.75pt;height:17.4pt" o:ole="">
                  <v:imagedata r:id="rId21" o:title=""/>
                </v:shape>
                <o:OLEObject Type="Embed" ProgID="Equation.DSMT4" ShapeID="_x0000_i1079" DrawAspect="Content" ObjectID="_1793200484" r:id="rId11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. Ta có:</w: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760" w:dyaOrig="620">
                <v:shape id="_x0000_i1080" type="#_x0000_t75" style="width:138pt;height:30.7pt" o:ole="">
                  <v:imagedata r:id="rId19" o:title=""/>
                </v:shape>
                <o:OLEObject Type="Embed" ProgID="Equation.DSMT4" ShapeID="_x0000_i1080" DrawAspect="Content" ObjectID="_1793200485" r:id="rId111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3340" w:dyaOrig="700">
                <v:shape id="_x0000_i1081" type="#_x0000_t75" style="width:167pt;height:34.65pt" o:ole="">
                  <v:imagedata r:id="rId112" o:title=""/>
                </v:shape>
                <o:OLEObject Type="Embed" ProgID="Equation.DSMT4" ShapeID="_x0000_i1081" DrawAspect="Content" ObjectID="_1793200486" r:id="rId113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3519" w:dyaOrig="680">
                <v:shape id="_x0000_i1082" type="#_x0000_t75" style="width:175.95pt;height:33.65pt" o:ole="">
                  <v:imagedata r:id="rId114" o:title=""/>
                </v:shape>
                <o:OLEObject Type="Embed" ProgID="Equation.DSMT4" ShapeID="_x0000_i1082" DrawAspect="Content" ObjectID="_1793200487" r:id="rId115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620" w:dyaOrig="620">
                <v:shape id="_x0000_i1083" type="#_x0000_t75" style="width:81pt;height:30.7pt" o:ole="">
                  <v:imagedata r:id="rId116" o:title=""/>
                </v:shape>
                <o:OLEObject Type="Embed" ProgID="Equation.DSMT4" ShapeID="_x0000_i1083" DrawAspect="Content" ObjectID="_1793200488" r:id="rId117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1780" w:dyaOrig="700">
                <v:shape id="_x0000_i1084" type="#_x0000_t75" style="width:89pt;height:34.65pt" o:ole="">
                  <v:imagedata r:id="rId118" o:title=""/>
                </v:shape>
                <o:OLEObject Type="Embed" ProgID="Equation.DSMT4" ShapeID="_x0000_i1084" DrawAspect="Content" ObjectID="_1793200489" r:id="rId119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  <w:lang w:val="nl-NL"/>
              </w:rPr>
              <w:object w:dxaOrig="1780" w:dyaOrig="700">
                <v:shape id="_x0000_i1085" type="#_x0000_t75" style="width:89pt;height:34.65pt" o:ole="">
                  <v:imagedata r:id="rId120" o:title=""/>
                </v:shape>
                <o:OLEObject Type="Embed" ProgID="Equation.DSMT4" ShapeID="_x0000_i1085" DrawAspect="Content" ObjectID="_1793200490" r:id="rId121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1820" w:dyaOrig="400">
                <v:shape id="_x0000_i1086" type="#_x0000_t75" style="width:91pt;height:19.8pt" o:ole="">
                  <v:imagedata r:id="rId122" o:title=""/>
                </v:shape>
                <o:OLEObject Type="Embed" ProgID="Equation.DSMT4" ShapeID="_x0000_i1086" DrawAspect="Content" ObjectID="_1793200491" r:id="rId123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999" w:dyaOrig="320">
                <v:shape id="_x0000_i1087" type="#_x0000_t75" style="width:49.95pt;height:15.85pt" o:ole="">
                  <v:imagedata r:id="rId124" o:title=""/>
                </v:shape>
                <o:OLEObject Type="Embed" ProgID="Equation.DSMT4" ShapeID="_x0000_i1087" DrawAspect="Content" ObjectID="_1793200492" r:id="rId125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1180" w:dyaOrig="400">
                <v:shape id="_x0000_i1088" type="#_x0000_t75" style="width:59pt;height:19.8pt" o:ole="">
                  <v:imagedata r:id="rId126" o:title=""/>
                </v:shape>
                <o:OLEObject Type="Embed" ProgID="Equation.DSMT4" ShapeID="_x0000_i1088" DrawAspect="Content" ObjectID="_1793200493" r:id="rId127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560" w:dyaOrig="279">
                <v:shape id="_x0000_i1089" type="#_x0000_t75" style="width:28pt;height:13.8pt" o:ole="">
                  <v:imagedata r:id="rId128" o:title=""/>
                </v:shape>
                <o:OLEObject Type="Embed" ProgID="Equation.DSMT4" ShapeID="_x0000_i1089" DrawAspect="Content" ObjectID="_1793200494" r:id="rId129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hoặc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>
                <v:shape id="_x0000_i1090" type="#_x0000_t75" style="width:26pt;height:13.95pt" o:ole="">
                  <v:imagedata r:id="rId130" o:title=""/>
                </v:shape>
                <o:OLEObject Type="Embed" ProgID="Equation.DSMT4" ShapeID="_x0000_i1090" DrawAspect="Content" ObjectID="_1793200495" r:id="rId131"/>
              </w:object>
            </w:r>
          </w:p>
          <w:p w:rsidR="00C45EFE" w:rsidRPr="00CE5D66" w:rsidRDefault="00C45EFE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560" w:dyaOrig="279">
                <v:shape id="_x0000_i1091" type="#_x0000_t75" style="width:28pt;height:13.8pt" o:ole="">
                  <v:imagedata r:id="rId128" o:title=""/>
                </v:shape>
                <o:OLEObject Type="Embed" ProgID="Equation.DSMT4" ShapeID="_x0000_i1091" DrawAspect="Content" ObjectID="_1793200496" r:id="rId13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hoặc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>
                <v:shape id="_x0000_i1092" type="#_x0000_t75" style="width:26pt;height:13.95pt" o:ole="">
                  <v:imagedata r:id="rId130" o:title=""/>
                </v:shape>
                <o:OLEObject Type="Embed" ProgID="Equation.DSMT4" ShapeID="_x0000_i1092" DrawAspect="Content" ObjectID="_1793200497" r:id="rId133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C45EFE" w:rsidRPr="00CE5D66" w:rsidTr="00FC1422">
        <w:trPr>
          <w:trHeight w:val="200"/>
        </w:trPr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45EFE" w:rsidRPr="00CE5D66" w:rsidRDefault="00C45EFE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2) </w: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Từ  đề bài ta suy ra được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900" w:dyaOrig="400">
                <v:shape id="_x0000_i1093" type="#_x0000_t75" style="width:45pt;height:19.8pt" o:ole="">
                  <v:imagedata r:id="rId134" o:title=""/>
                </v:shape>
                <o:OLEObject Type="Embed" ProgID="Equation.DSMT4" ShapeID="_x0000_i1093" DrawAspect="Content" ObjectID="_1793200498" r:id="rId135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chia hết cho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540" w:dyaOrig="320">
                <v:shape id="_x0000_i1094" type="#_x0000_t75" style="width:87pt;height:17.4pt" o:ole="">
                  <v:imagedata r:id="rId27" o:title=""/>
                </v:shape>
                <o:OLEObject Type="Embed" ProgID="Equation.DSMT4" ShapeID="_x0000_i1094" DrawAspect="Content" ObjectID="_1793200499" r:id="rId13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ì f(x) là đa thức bậc 3 nên ta có: </w: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3300" w:dyaOrig="400">
                <v:shape id="_x0000_i1095" type="#_x0000_t75" style="width:186.45pt;height:21.75pt" o:ole="">
                  <v:imagedata r:id="rId137" o:title=""/>
                </v:shape>
                <o:OLEObject Type="Embed" ProgID="Equation.DSMT4" ShapeID="_x0000_i1095" DrawAspect="Content" ObjectID="_1793200500" r:id="rId13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>, trong đó m là hằng số khác 0.</w: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Lại có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1300" w:dyaOrig="400">
                <v:shape id="_x0000_i1096" type="#_x0000_t75" style="width:65pt;height:19.8pt" o:ole="">
                  <v:imagedata r:id="rId139" o:title=""/>
                </v:shape>
                <o:OLEObject Type="Embed" ProgID="Equation.DSMT4" ShapeID="_x0000_i1096" DrawAspect="Content" ObjectID="_1793200501" r:id="rId14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ên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</w:rPr>
              <w:object w:dxaOrig="2740" w:dyaOrig="400">
                <v:shape id="_x0000_i1097" type="#_x0000_t75" style="width:137pt;height:20pt" o:ole="">
                  <v:imagedata r:id="rId141" o:title=""/>
                </v:shape>
                <o:OLEObject Type="Embed" ProgID="Equation.DSMT4" ShapeID="_x0000_i1097" DrawAspect="Content" ObjectID="_1793200502" r:id="rId142"/>
              </w:objec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859" w:dyaOrig="279">
                <v:shape id="_x0000_i1098" type="#_x0000_t75" style="width:42.95pt;height:13.95pt" o:ole="">
                  <v:imagedata r:id="rId143" o:title=""/>
                </v:shape>
                <o:OLEObject Type="Embed" ProgID="Equation.DSMT4" ShapeID="_x0000_i1098" DrawAspect="Content" ObjectID="_1793200503" r:id="rId144"/>
              </w:objec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ậy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3060" w:dyaOrig="400">
                <v:shape id="_x0000_i1099" type="#_x0000_t75" style="width:172.9pt;height:21.75pt" o:ole="">
                  <v:imagedata r:id="rId145" o:title=""/>
                </v:shape>
                <o:OLEObject Type="Embed" ProgID="Equation.DSMT4" ShapeID="_x0000_i1099" DrawAspect="Content" ObjectID="_1793200504" r:id="rId14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Suy ra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2120" w:dyaOrig="400">
                <v:shape id="_x0000_i1100" type="#_x0000_t75" style="width:119.8pt;height:21.75pt" o:ole="">
                  <v:imagedata r:id="rId147" o:title=""/>
                </v:shape>
                <o:OLEObject Type="Embed" ProgID="Equation.DSMT4" ShapeID="_x0000_i1100" DrawAspect="Content" ObjectID="_1793200505" r:id="rId148"/>
              </w:object>
            </w:r>
          </w:p>
          <w:p w:rsidR="00C45EFE" w:rsidRPr="00CE5D66" w:rsidRDefault="00C45EFE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ậy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2420" w:dyaOrig="320">
                <v:shape id="_x0000_i1101" type="#_x0000_t75" style="width:136.75pt;height:17.4pt" o:ole="">
                  <v:imagedata r:id="rId149" o:title=""/>
                </v:shape>
                <o:OLEObject Type="Embed" ProgID="Equation.DSMT4" ShapeID="_x0000_i1101" DrawAspect="Content" ObjectID="_1793200506" r:id="rId150"/>
              </w:object>
            </w:r>
            <w:r w:rsidR="00DC415C" w:rsidRPr="00CE5D66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DC415C" w:rsidRPr="00CE5D66" w:rsidRDefault="00DC415C" w:rsidP="001A0CF9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45EFE" w:rsidRPr="00CE5D66" w:rsidRDefault="00C45EFE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1A0CF9" w:rsidRPr="00CE5D66" w:rsidTr="00FC1422">
        <w:trPr>
          <w:trHeight w:val="315"/>
        </w:trPr>
        <w:tc>
          <w:tcPr>
            <w:tcW w:w="12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 III</w:t>
            </w:r>
          </w:p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4 điểm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E5D66" w:rsidRPr="00CE5D66" w:rsidRDefault="001A0CF9" w:rsidP="00CE5D66">
            <w:pPr>
              <w:tabs>
                <w:tab w:val="left" w:pos="108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221DB">
              <w:rPr>
                <w:rFonts w:ascii="Times New Roman" w:hAnsi="Times New Roman"/>
                <w:sz w:val="28"/>
                <w:szCs w:val="28"/>
              </w:rPr>
              <w:t>1)</w:t>
            </w:r>
            <w:r w:rsidR="00CE5D66" w:rsidRPr="00CE5D66">
              <w:rPr>
                <w:rFonts w:ascii="Times New Roman" w:hAnsi="Times New Roman"/>
                <w:position w:val="-16"/>
                <w:sz w:val="28"/>
                <w:szCs w:val="28"/>
                <w:lang w:val="nl-NL"/>
              </w:rPr>
              <w:object w:dxaOrig="4840" w:dyaOrig="480">
                <v:shape id="_x0000_i1102" type="#_x0000_t75" style="width:242pt;height:23.75pt" o:ole="">
                  <v:imagedata r:id="rId151" o:title=""/>
                </v:shape>
                <o:OLEObject Type="Embed" ProgID="Equation.DSMT4" ShapeID="_x0000_i1102" DrawAspect="Content" ObjectID="_1793200507" r:id="rId152"/>
              </w:object>
            </w:r>
          </w:p>
          <w:p w:rsidR="00CE5D66" w:rsidRPr="00CE5D66" w:rsidRDefault="00CE5D66" w:rsidP="00CE5D66">
            <w:pPr>
              <w:tabs>
                <w:tab w:val="left" w:pos="1080"/>
              </w:tabs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2880" w:dyaOrig="440">
                <v:shape id="_x0000_i1103" type="#_x0000_t75" style="width:2in;height:22pt" o:ole="">
                  <v:imagedata r:id="rId153" o:title=""/>
                </v:shape>
                <o:OLEObject Type="Embed" ProgID="Equation.DSMT4" ShapeID="_x0000_i1103" DrawAspect="Content" ObjectID="_1793200508" r:id="rId154"/>
              </w:object>
            </w:r>
          </w:p>
          <w:p w:rsidR="00CE5D66" w:rsidRPr="00CE5D66" w:rsidRDefault="00CE5D66" w:rsidP="00CE5D66">
            <w:pPr>
              <w:tabs>
                <w:tab w:val="left" w:pos="1080"/>
              </w:tabs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ể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  <w:lang w:val="nl-NL"/>
              </w:rPr>
              <w:object w:dxaOrig="1340" w:dyaOrig="480">
                <v:shape id="_x0000_i1104" type="#_x0000_t75" style="width:67pt;height:23.75pt" o:ole="">
                  <v:imagedata r:id="rId33" o:title=""/>
                </v:shape>
                <o:OLEObject Type="Embed" ProgID="Equation.DSMT4" ShapeID="_x0000_i1104" DrawAspect="Content" ObjectID="_1793200509" r:id="rId155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CE5D6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là số nguyên tố thì:</w:t>
            </w:r>
          </w:p>
          <w:p w:rsidR="00CE5D66" w:rsidRPr="00CE5D66" w:rsidRDefault="00CE5D66" w:rsidP="00CE5D66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500" w:dyaOrig="320">
                <v:shape id="_x0000_i1105" type="#_x0000_t75" style="width:75pt;height:16pt" o:ole="">
                  <v:imagedata r:id="rId156" o:title=""/>
                </v:shape>
                <o:OLEObject Type="Embed" ProgID="Equation.DSMT4" ShapeID="_x0000_i1105" DrawAspect="Content" ObjectID="_1793200510" r:id="rId157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hoặc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500" w:dyaOrig="320">
                <v:shape id="_x0000_i1106" type="#_x0000_t75" style="width:75pt;height:16pt" o:ole="">
                  <v:imagedata r:id="rId158" o:title=""/>
                </v:shape>
                <o:OLEObject Type="Embed" ProgID="Equation.DSMT4" ShapeID="_x0000_i1106" DrawAspect="Content" ObjectID="_1793200511" r:id="rId159"/>
              </w:object>
            </w:r>
          </w:p>
          <w:p w:rsidR="00CE5D66" w:rsidRPr="00CE5D66" w:rsidRDefault="00CE5D66" w:rsidP="00CE5D66">
            <w:pPr>
              <w:tabs>
                <w:tab w:val="left" w:pos="108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Nếu</w: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500" w:dyaOrig="320">
                <v:shape id="_x0000_i1107" type="#_x0000_t75" style="width:75pt;height:16pt" o:ole="">
                  <v:imagedata r:id="rId156" o:title=""/>
                </v:shape>
                <o:OLEObject Type="Embed" ProgID="Equation.DSMT4" ShapeID="_x0000_i1107" DrawAspect="Content" ObjectID="_1793200512" r:id="rId1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thì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40">
                <v:shape id="_x0000_i1108" type="#_x0000_t75" style="width:58pt;height:22pt" o:ole="">
                  <v:imagedata r:id="rId161" o:title=""/>
                </v:shape>
                <o:OLEObject Type="Embed" ProgID="Equation.DSMT4" ShapeID="_x0000_i1108" DrawAspect="Content" ObjectID="_1793200513" r:id="rId1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. Suy ra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540" w:dyaOrig="279">
                <v:shape id="_x0000_i1109" type="#_x0000_t75" style="width:27pt;height:13.95pt" o:ole="">
                  <v:imagedata r:id="rId163" o:title=""/>
                </v:shape>
                <o:OLEObject Type="Embed" ProgID="Equation.DSMT4" ShapeID="_x0000_i1109" DrawAspect="Content" ObjectID="_1793200514" r:id="rId164"/>
              </w:object>
            </w:r>
          </w:p>
          <w:p w:rsidR="00CE5D66" w:rsidRPr="00CE5D66" w:rsidRDefault="00CE5D66" w:rsidP="00CE5D66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Khi đó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  <w:lang w:val="nl-NL"/>
              </w:rPr>
              <w:object w:dxaOrig="1820" w:dyaOrig="480">
                <v:shape id="_x0000_i1110" type="#_x0000_t75" style="width:91pt;height:23.75pt" o:ole="">
                  <v:imagedata r:id="rId165" o:title=""/>
                </v:shape>
                <o:OLEObject Type="Embed" ProgID="Equation.DSMT4" ShapeID="_x0000_i1110" DrawAspect="Content" ObjectID="_1793200515" r:id="rId166"/>
              </w:object>
            </w:r>
            <w:r w:rsidRPr="00CE5D6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là số nguyên tố (thoả mãn)</w:t>
            </w:r>
          </w:p>
          <w:p w:rsidR="00CE5D66" w:rsidRPr="00CE5D66" w:rsidRDefault="00CE5D66" w:rsidP="00CE5D66">
            <w:pPr>
              <w:tabs>
                <w:tab w:val="left" w:pos="108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Nếu</w: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500" w:dyaOrig="320">
                <v:shape id="_x0000_i1111" type="#_x0000_t75" style="width:75pt;height:16pt" o:ole="">
                  <v:imagedata r:id="rId167" o:title=""/>
                </v:shape>
                <o:OLEObject Type="Embed" ProgID="Equation.DSMT4" ShapeID="_x0000_i1111" DrawAspect="Content" ObjectID="_1793200516" r:id="rId1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thì </w:t>
            </w:r>
            <w:r w:rsidRPr="00CE5D66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40">
                <v:shape id="_x0000_i1112" type="#_x0000_t75" style="width:58pt;height:22pt" o:ole="">
                  <v:imagedata r:id="rId169" o:title=""/>
                </v:shape>
                <o:OLEObject Type="Embed" ProgID="Equation.DSMT4" ShapeID="_x0000_i1112" DrawAspect="Content" ObjectID="_1793200517" r:id="rId17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. Suy ra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279">
                <v:shape id="_x0000_i1113" type="#_x0000_t75" style="width:34pt;height:13.95pt" o:ole="">
                  <v:imagedata r:id="rId171" o:title=""/>
                </v:shape>
                <o:OLEObject Type="Embed" ProgID="Equation.DSMT4" ShapeID="_x0000_i1113" DrawAspect="Content" ObjectID="_1793200518" r:id="rId17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(loại do n là số tự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nhiên)</w:t>
            </w:r>
          </w:p>
          <w:p w:rsidR="001A0CF9" w:rsidRPr="000221DB" w:rsidRDefault="00CE5D66" w:rsidP="00CE5D66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Vậy n = 3</w:t>
            </w:r>
            <w:r w:rsidRPr="00CE5D66">
              <w:rPr>
                <w:rFonts w:ascii="Times New Roman" w:hAnsi="Times New Roman"/>
                <w:bCs/>
                <w:sz w:val="28"/>
                <w:szCs w:val="28"/>
              </w:rPr>
              <w:t xml:space="preserve"> thoả mãn bài toán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CE5D66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CE5D66" w:rsidP="00CE5D66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lastRenderedPageBreak/>
              <w:t>0,5 điểm</w:t>
            </w:r>
          </w:p>
        </w:tc>
      </w:tr>
      <w:tr w:rsidR="001A0CF9" w:rsidRPr="00CE5D66" w:rsidTr="00FC1422">
        <w:trPr>
          <w:trHeight w:val="314"/>
        </w:trPr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2) </w:t>
            </w:r>
            <w:r w:rsidRPr="00CE5D66">
              <w:rPr>
                <w:rFonts w:ascii="Times New Roman" w:eastAsia="Calibri" w:hAnsi="Times New Roman"/>
                <w:sz w:val="28"/>
                <w:szCs w:val="28"/>
              </w:rPr>
              <w:t xml:space="preserve">Ta có: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  <w:lang w:val="nl-NL"/>
              </w:rPr>
              <w:object w:dxaOrig="2360" w:dyaOrig="440">
                <v:shape id="_x0000_i1114" type="#_x0000_t75" style="width:133.35pt;height:23.95pt" o:ole="">
                  <v:imagedata r:id="rId35" o:title=""/>
                </v:shape>
                <o:OLEObject Type="Embed" ProgID="Equation.DSMT4" ShapeID="_x0000_i1114" DrawAspect="Content" ObjectID="_1793200519" r:id="rId173"/>
              </w:object>
            </w:r>
          </w:p>
          <w:p w:rsidR="001A0CF9" w:rsidRPr="00CE5D66" w:rsidRDefault="009774FF" w:rsidP="001A0CF9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16"/>
                <w:sz w:val="28"/>
                <w:szCs w:val="28"/>
                <w:lang w:val="nl-NL"/>
              </w:rPr>
              <w:object w:dxaOrig="3900" w:dyaOrig="440">
                <v:shape id="_x0000_i1115" type="#_x0000_t75" style="width:220.35pt;height:23.95pt" o:ole="">
                  <v:imagedata r:id="rId174" o:title=""/>
                </v:shape>
                <o:OLEObject Type="Embed" ProgID="Equation.DSMT4" ShapeID="_x0000_i1115" DrawAspect="Content" ObjectID="_1793200520" r:id="rId175"/>
              </w:object>
            </w:r>
          </w:p>
          <w:p w:rsidR="009774FF" w:rsidRPr="00CE5D66" w:rsidRDefault="009774FF" w:rsidP="001A0CF9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Do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  <w:lang w:val="nl-NL"/>
              </w:rPr>
              <w:object w:dxaOrig="2160" w:dyaOrig="440">
                <v:shape id="_x0000_i1116" type="#_x0000_t75" style="width:122.05pt;height:23.95pt" o:ole="">
                  <v:imagedata r:id="rId176" o:title=""/>
                </v:shape>
                <o:OLEObject Type="Embed" ProgID="Equation.DSMT4" ShapeID="_x0000_i1116" DrawAspect="Content" ObjectID="_1793200521" r:id="rId177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hia hết cho 6 nên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560" w:dyaOrig="320">
                <v:shape id="_x0000_i1117" type="#_x0000_t75" style="width:78pt;height:16pt" o:ole="">
                  <v:imagedata r:id="rId178" o:title=""/>
                </v:shape>
                <o:OLEObject Type="Embed" ProgID="Equation.DSMT4" ShapeID="_x0000_i1117" DrawAspect="Content" ObjectID="_1793200522" r:id="rId179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chia hết cho 6</w:t>
            </w:r>
          </w:p>
          <w:p w:rsidR="001A0CF9" w:rsidRPr="00CE5D66" w:rsidRDefault="002543AD" w:rsidP="001A0CF9">
            <w:pPr>
              <w:spacing w:after="160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eastAsia="Calibri" w:hAnsi="Times New Roman"/>
                <w:sz w:val="28"/>
                <w:szCs w:val="28"/>
              </w:rPr>
              <w:t xml:space="preserve">Xét hiệu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3300" w:dyaOrig="440">
                <v:shape id="_x0000_i1118" type="#_x0000_t75" style="width:165pt;height:22pt" o:ole="">
                  <v:imagedata r:id="rId180" o:title=""/>
                </v:shape>
                <o:OLEObject Type="Embed" ProgID="Equation.DSMT4" ShapeID="_x0000_i1118" DrawAspect="Content" ObjectID="_1793200523" r:id="rId181"/>
              </w:object>
            </w:r>
          </w:p>
          <w:p w:rsidR="002543AD" w:rsidRPr="00CE5D66" w:rsidRDefault="002543AD" w:rsidP="001A0CF9">
            <w:pPr>
              <w:spacing w:after="160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3840" w:dyaOrig="440">
                <v:shape id="_x0000_i1119" type="#_x0000_t75" style="width:192pt;height:22pt" o:ole="">
                  <v:imagedata r:id="rId182" o:title=""/>
                </v:shape>
                <o:OLEObject Type="Embed" ProgID="Equation.DSMT4" ShapeID="_x0000_i1119" DrawAspect="Content" ObjectID="_1793200524" r:id="rId183"/>
              </w:object>
            </w:r>
          </w:p>
          <w:p w:rsidR="002543AD" w:rsidRPr="00CE5D66" w:rsidRDefault="002543AD" w:rsidP="001A0CF9">
            <w:pPr>
              <w:spacing w:after="160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2439" w:dyaOrig="440">
                <v:shape id="_x0000_i1120" type="#_x0000_t75" style="width:121.95pt;height:22pt" o:ole="">
                  <v:imagedata r:id="rId184" o:title=""/>
                </v:shape>
                <o:OLEObject Type="Embed" ProgID="Equation.DSMT4" ShapeID="_x0000_i1120" DrawAspect="Content" ObjectID="_1793200525" r:id="rId185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là tích của ba số thự nhiên liên tiếp nên</w:t>
            </w:r>
          </w:p>
          <w:p w:rsidR="002543AD" w:rsidRPr="00CE5D66" w:rsidRDefault="002543AD" w:rsidP="001A0CF9">
            <w:pPr>
              <w:spacing w:after="160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1020" w:dyaOrig="440">
                <v:shape id="_x0000_i1121" type="#_x0000_t75" style="width:51pt;height:22pt" o:ole="">
                  <v:imagedata r:id="rId186" o:title=""/>
                </v:shape>
                <o:OLEObject Type="Embed" ProgID="Equation.DSMT4" ShapeID="_x0000_i1121" DrawAspect="Content" ObjectID="_1793200526" r:id="rId187"/>
              </w:object>
            </w:r>
          </w:p>
          <w:p w:rsidR="002543AD" w:rsidRPr="00CE5D66" w:rsidRDefault="002543AD" w:rsidP="001A0CF9">
            <w:pPr>
              <w:spacing w:after="160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Tương tự: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999" w:dyaOrig="440">
                <v:shape id="_x0000_i1122" type="#_x0000_t75" style="width:49.95pt;height:22pt" o:ole="">
                  <v:imagedata r:id="rId188" o:title=""/>
                </v:shape>
                <o:OLEObject Type="Embed" ProgID="Equation.DSMT4" ShapeID="_x0000_i1122" DrawAspect="Content" ObjectID="_1793200527" r:id="rId189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980" w:dyaOrig="440">
                <v:shape id="_x0000_i1123" type="#_x0000_t75" style="width:49pt;height:22pt" o:ole="">
                  <v:imagedata r:id="rId190" o:title=""/>
                </v:shape>
                <o:OLEObject Type="Embed" ProgID="Equation.DSMT4" ShapeID="_x0000_i1123" DrawAspect="Content" ObjectID="_1793200528" r:id="rId191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CE5D66">
              <w:rPr>
                <w:rFonts w:ascii="Times New Roman" w:hAnsi="Times New Roman"/>
                <w:position w:val="-16"/>
                <w:sz w:val="28"/>
                <w:szCs w:val="28"/>
              </w:rPr>
              <w:object w:dxaOrig="1060" w:dyaOrig="440">
                <v:shape id="_x0000_i1124" type="#_x0000_t75" style="width:53pt;height:22pt" o:ole="">
                  <v:imagedata r:id="rId192" o:title=""/>
                </v:shape>
                <o:OLEObject Type="Embed" ProgID="Equation.DSMT4" ShapeID="_x0000_i1124" DrawAspect="Content" ObjectID="_1793200529" r:id="rId193"/>
              </w:object>
            </w:r>
          </w:p>
          <w:p w:rsidR="001A0CF9" w:rsidRPr="00CE5D66" w:rsidRDefault="002543AD" w:rsidP="001070C2">
            <w:pPr>
              <w:spacing w:after="160"/>
              <w:rPr>
                <w:rFonts w:ascii="Times New Roman" w:eastAsia="Calibri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560" w:dyaOrig="320">
                <v:shape id="_x0000_i1125" type="#_x0000_t75" style="width:78pt;height:16pt" o:ole="">
                  <v:imagedata r:id="rId178" o:title=""/>
                </v:shape>
                <o:OLEObject Type="Embed" ProgID="Equation.DSMT4" ShapeID="_x0000_i1125" DrawAspect="Content" ObjectID="_1793200530" r:id="rId194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chia hết cho 6</w:t>
            </w:r>
            <w:r w:rsidR="001070C2" w:rsidRPr="00CE5D6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E5D66">
              <w:rPr>
                <w:rFonts w:ascii="Times New Roman" w:eastAsia="Calibri" w:hAnsi="Times New Roman"/>
                <w:sz w:val="28"/>
                <w:szCs w:val="28"/>
              </w:rPr>
              <w:t xml:space="preserve">nên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219" w:dyaOrig="279">
                <v:shape id="_x0000_i1126" type="#_x0000_t75" style="width:68.85pt;height:15.2pt" o:ole="">
                  <v:imagedata r:id="rId37" o:title=""/>
                </v:shape>
                <o:OLEObject Type="Embed" ProgID="Equation.DSMT4" ShapeID="_x0000_i1126" DrawAspect="Content" ObjectID="_1793200531" r:id="rId195"/>
              </w:object>
            </w:r>
            <w:r w:rsidRPr="00CE5D66">
              <w:rPr>
                <w:rFonts w:ascii="Times New Roman" w:eastAsia="Calibri" w:hAnsi="Times New Roman"/>
                <w:sz w:val="28"/>
                <w:szCs w:val="28"/>
              </w:rPr>
              <w:t>chia hết cho 6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8D6181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8D6181" w:rsidP="008D6181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1A0CF9" w:rsidRPr="00CE5D66" w:rsidTr="002543AD">
        <w:trPr>
          <w:trHeight w:val="1554"/>
        </w:trPr>
        <w:tc>
          <w:tcPr>
            <w:tcW w:w="12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 IV</w:t>
            </w:r>
          </w:p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6 điểm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287B52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16915</wp:posOffset>
                      </wp:positionH>
                      <wp:positionV relativeFrom="paragraph">
                        <wp:posOffset>14605</wp:posOffset>
                      </wp:positionV>
                      <wp:extent cx="3221990" cy="2976880"/>
                      <wp:effectExtent l="2540" t="0" r="4445" b="0"/>
                      <wp:wrapNone/>
                      <wp:docPr id="1" name="Text Box 3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21990" cy="29768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A0CF9" w:rsidRDefault="00287B5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3038475" cy="2886075"/>
                                        <wp:effectExtent l="0" t="0" r="0" b="0"/>
                                        <wp:docPr id="166" name="Picture 166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038475" cy="2886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82" o:spid="_x0000_s1026" type="#_x0000_t202" style="position:absolute;left:0;text-align:left;margin-left:56.45pt;margin-top:1.15pt;width:253.7pt;height:234.4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cPsItAIAALoFAAAOAAAAZHJzL2Uyb0RvYy54bWysVNtunDAQfa/Uf7D8TrjEuwsobJQsS1Up vUhJP8ALZrEKNrKdhbTqv3ds9pq8VG15QLZnfObMzPHc3I5di3ZMaS5FhsOrACMmSllxsc3wt6fC izHShoqKtlKwDL8wjW+X79/dDH3KItnItmIKAYjQ6dBnuDGmT31flw3rqL6SPRNgrKXqqIGt2vqV ogOgd60fBcHcH6SqeiVLpjWc5pMRLx1+XbPSfKlrzQxqMwzcjPsr99/Yv7+8oelW0b7h5Z4G/QsW HeUCgh6hcmooelb8DVTHSyW1rM1VKTtf1jUvmcsBsgmDV9k8NrRnLhcoju6PZdL/D7b8vPuqEK+g dxgJ2kGLntho0L0c0XUc2foMvU7B7bEHRzOCwfraXHX/IMvvGgm5aqjYsjul5NAwWgG/0N70z65O ONqCbIZPsoJA9NlIBzTWqrOAUA4E6NCnl2NvLJkSDq+jKEwSMJVgi5LFPI5d93yaHq73SpsPTHbI LjKsoPkOnu4etLF0aHpwsdGELHjbOgG04uIAHKcTCA5Xrc3ScP38mQTJOl7HxCPRfO2RIM+9u2JF vHkRLmb5db5a5eEvGzckacOrigkb5qCtkPxZ7/Yqn1RxVJeWLa8snKWk1XazahXaUdB24T5XdLCc 3PxLGq4IkMurlMKIBPdR4hXzeOGRgsy8ZBHEXhAm98k8IAnJi8uUHrhg/54SGjKczKLZpKYT6Ve5 Be57mxtNO25gerS8y3B8dKKp1eBaVK61hvJ2Wp+VwtI/lQLafWi0U6wV6SRXM25GQLEy3sjqBbSr JCgLVAgjDxaNVD8wGmB8ZFjAfMOo/ShA/UlIiJ02bkNmiwg26tyyObdQUQJQhg1G03Jlpgn13Cu+ bSDO4b3dwYspuNPyidP+ncGAcCnth5mdQOd753UaucvfAAAA//8DAFBLAwQUAAYACAAAACEAk0XI MtwAAAAJAQAADwAAAGRycy9kb3ducmV2LnhtbEyPzU7DMBCE70i8g7VI3Kh/KP0JcSpU4AyUPoAb L3FIbEex2waenuUEtx3NaPabcjP5np1wTG0MGuRMAMNQR9uGRsP+/flmBSxlE6zpY0ANX5hgU11e lKaw8Rze8LTLDaOSkAqjweU8FJyn2qE3aRYHDOR9xNGbTHJsuB3Nmcp9z5UQC+5NG+iDMwNuHdbd 7ug1rIR/6bq1ek1+/i3v3PYxPg2fWl9fTQ/3wDJO+S8Mv/iEDhUxHeIx2MR60lKtKapB3QIjf6EE HQcN86WUwKuS/19Q/QAAAP//AwBQSwECLQAUAAYACAAAACEAtoM4kv4AAADhAQAAEwAAAAAAAAAA AAAAAAAAAAAAW0NvbnRlbnRfVHlwZXNdLnhtbFBLAQItABQABgAIAAAAIQA4/SH/1gAAAJQBAAAL AAAAAAAAAAAAAAAAAC8BAABfcmVscy8ucmVsc1BLAQItABQABgAIAAAAIQC1cPsItAIAALoFAAAO AAAAAAAAAAAAAAAAAC4CAABkcnMvZTJvRG9jLnhtbFBLAQItABQABgAIAAAAIQCTRcgy3AAAAAkB AAAPAAAAAAAAAAAAAAAAAA4FAABkcnMvZG93bnJldi54bWxQSwUGAAAAAAQABADzAAAAFwYAAAAA " filled="f" stroked="f">
                      <v:textbox style="mso-fit-shape-to-text:t">
                        <w:txbxContent>
                          <w:p w:rsidR="001A0CF9" w:rsidRDefault="00287B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038475" cy="2886075"/>
                                  <wp:effectExtent l="0" t="0" r="0" b="0"/>
                                  <wp:docPr id="166" name="Picture 1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38475" cy="2886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1) Chứng minh được tứ giác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20" w:dyaOrig="260">
                <v:shape id="_x0000_i1127" type="#_x0000_t75" style="width:36pt;height:12.85pt" o:ole="">
                  <v:imagedata r:id="rId197" o:title=""/>
                </v:shape>
                <o:OLEObject Type="Embed" ProgID="Equation.DSMT4" ShapeID="_x0000_i1127" DrawAspect="Content" ObjectID="_1793200532" r:id="rId19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à hình chữ nhật.</w: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Khi đó O là trung điểm của DE.</w: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80" w:dyaOrig="260">
                <v:shape id="_x0000_i1128" type="#_x0000_t75" style="width:39pt;height:12.85pt" o:ole="">
                  <v:imagedata r:id="rId199" o:title=""/>
                </v:shape>
                <o:OLEObject Type="Embed" ProgID="Equation.DSMT4" ShapeID="_x0000_i1128" DrawAspect="Content" ObjectID="_1793200533" r:id="rId20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uông tại M có MO là đường trung tuyến ứng với cạnh DE </w: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ên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400" w:dyaOrig="620">
                <v:shape id="_x0000_i1129" type="#_x0000_t75" style="width:138.5pt;height:34.8pt" o:ole="">
                  <v:imagedata r:id="rId201" o:title=""/>
                </v:shape>
                <o:OLEObject Type="Embed" ProgID="Equation.DSMT4" ShapeID="_x0000_i1129" DrawAspect="Content" ObjectID="_1793200534" r:id="rId202"/>
              </w:objec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mà DE = AK (</w:t>
            </w: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ứ giác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20" w:dyaOrig="260">
                <v:shape id="_x0000_i1130" type="#_x0000_t75" style="width:36pt;height:12.85pt" o:ole="">
                  <v:imagedata r:id="rId197" o:title=""/>
                </v:shape>
                <o:OLEObject Type="Embed" ProgID="Equation.DSMT4" ShapeID="_x0000_i1130" DrawAspect="Content" ObjectID="_1793200535" r:id="rId203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à hình chữ nhật)</w: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ên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</w:rPr>
              <w:object w:dxaOrig="1260" w:dyaOrig="620">
                <v:shape id="_x0000_i1131" type="#_x0000_t75" style="width:63pt;height:31pt" o:ole="">
                  <v:imagedata r:id="rId204" o:title=""/>
                </v:shape>
                <o:OLEObject Type="Embed" ProgID="Equation.DSMT4" ShapeID="_x0000_i1131" DrawAspect="Content" ObjectID="_1793200536" r:id="rId205"/>
              </w:objec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60" w:dyaOrig="260">
                <v:shape id="_x0000_i1132" type="#_x0000_t75" style="width:38pt;height:12.85pt" o:ole="">
                  <v:imagedata r:id="rId206" o:title=""/>
                </v:shape>
                <o:OLEObject Type="Embed" ProgID="Equation.DSMT4" ShapeID="_x0000_i1132" DrawAspect="Content" ObjectID="_1793200537" r:id="rId207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ó MO là đường trung tuyến ứng với cạnh AK và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260" w:dyaOrig="620">
                <v:shape id="_x0000_i1133" type="#_x0000_t75" style="width:63pt;height:30.7pt" o:ole="">
                  <v:imagedata r:id="rId208" o:title=""/>
                </v:shape>
                <o:OLEObject Type="Embed" ProgID="Equation.DSMT4" ShapeID="_x0000_i1133" DrawAspect="Content" ObjectID="_1793200538" r:id="rId209"/>
              </w:object>
            </w:r>
          </w:p>
          <w:p w:rsidR="001A0CF9" w:rsidRPr="00CE5D66" w:rsidRDefault="001A0CF9" w:rsidP="001A0CF9">
            <w:pPr>
              <w:tabs>
                <w:tab w:val="left" w:pos="66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 xml:space="preserve">Suy ra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60" w:dyaOrig="260">
                <v:shape id="_x0000_i1134" type="#_x0000_t75" style="width:38pt;height:12.85pt" o:ole="">
                  <v:imagedata r:id="rId206" o:title=""/>
                </v:shape>
                <o:OLEObject Type="Embed" ProgID="Equation.DSMT4" ShapeID="_x0000_i1134" DrawAspect="Content" ObjectID="_1793200539" r:id="rId21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uông tại M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1A0CF9" w:rsidRPr="00CE5D66" w:rsidTr="00FC1422">
        <w:trPr>
          <w:trHeight w:val="1841"/>
        </w:trPr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>2) Gọi H là giao điểm của AK và DM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>Chứng minh được tứ giác AECK là hình bình hành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nên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040" w:dyaOrig="279">
                <v:shape id="_x0000_i1135" type="#_x0000_t75" style="width:60pt;height:15.65pt" o:ole="">
                  <v:imagedata r:id="rId211" o:title=""/>
                </v:shape>
                <o:OLEObject Type="Embed" ProgID="Equation.DSMT4" ShapeID="_x0000_i1135" DrawAspect="Content" ObjectID="_1793200540" r:id="rId21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à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140" w:dyaOrig="279">
                <v:shape id="_x0000_i1136" type="#_x0000_t75" style="width:65.8pt;height:15.65pt" o:ole="">
                  <v:imagedata r:id="rId213" o:title=""/>
                </v:shape>
                <o:OLEObject Type="Embed" ProgID="Equation.DSMT4" ShapeID="_x0000_i1136" DrawAspect="Content" ObjectID="_1793200541" r:id="rId214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. Suy ra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1120" w:dyaOrig="260">
                <v:shape id="_x0000_i1137" type="#_x0000_t75" style="width:64.6pt;height:14.6pt" o:ole="">
                  <v:imagedata r:id="rId215" o:title=""/>
                </v:shape>
                <o:OLEObject Type="Embed" ProgID="Equation.DSMT4" ShapeID="_x0000_i1137" DrawAspect="Content" ObjectID="_1793200542" r:id="rId21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ại H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Xét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760" w:dyaOrig="279">
                <v:shape id="_x0000_i1138" type="#_x0000_t75" style="width:43.85pt;height:15.65pt" o:ole="">
                  <v:imagedata r:id="rId217" o:title=""/>
                </v:shape>
                <o:OLEObject Type="Embed" ProgID="Equation.DSMT4" ShapeID="_x0000_i1138" DrawAspect="Content" ObjectID="_1793200543" r:id="rId21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uông tại M có MK là đường trung tuyến ứng với cạnh huyền DC nên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439" w:dyaOrig="620">
                <v:shape id="_x0000_i1139" type="#_x0000_t75" style="width:135.75pt;height:33.2pt" o:ole="">
                  <v:imagedata r:id="rId219" o:title=""/>
                </v:shape>
                <o:OLEObject Type="Embed" ProgID="Equation.DSMT4" ShapeID="_x0000_i1139" DrawAspect="Content" ObjectID="_1793200544" r:id="rId220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Khi đó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80" w:dyaOrig="260">
                <v:shape id="_x0000_i1140" type="#_x0000_t75" style="width:45pt;height:14.6pt" o:ole="">
                  <v:imagedata r:id="rId221" o:title=""/>
                </v:shape>
                <o:OLEObject Type="Embed" ProgID="Equation.DSMT4" ShapeID="_x0000_i1140" DrawAspect="Content" ObjectID="_1793200545" r:id="rId22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ân tại K có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1140" w:dyaOrig="260">
                <v:shape id="_x0000_i1141" type="#_x0000_t75" style="width:65.8pt;height:14.6pt" o:ole="">
                  <v:imagedata r:id="rId223" o:title=""/>
                </v:shape>
                <o:OLEObject Type="Embed" ProgID="Equation.DSMT4" ShapeID="_x0000_i1141" DrawAspect="Content" ObjectID="_1793200546" r:id="rId224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ên AK là đường trung trực của DM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Do </w: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AK là đường trung trực của DM nên AD = AM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Khi đó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80" w:dyaOrig="260">
                <v:shape id="_x0000_i1142" type="#_x0000_t75" style="width:45pt;height:14.6pt" o:ole="">
                  <v:imagedata r:id="rId225" o:title=""/>
                </v:shape>
                <o:OLEObject Type="Embed" ProgID="Equation.DSMT4" ShapeID="_x0000_i1142" DrawAspect="Content" ObjectID="_1793200547" r:id="rId22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ân tại A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mà AD = AM và AM = AB nên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60" w:dyaOrig="260">
                <v:shape id="_x0000_i1143" type="#_x0000_t75" style="width:43.85pt;height:14.6pt" o:ole="">
                  <v:imagedata r:id="rId227" o:title=""/>
                </v:shape>
                <o:OLEObject Type="Embed" ProgID="Equation.DSMT4" ShapeID="_x0000_i1143" DrawAspect="Content" ObjectID="_1793200548" r:id="rId22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ân tại A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Do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80" w:dyaOrig="260">
                <v:shape id="_x0000_i1144" type="#_x0000_t75" style="width:45pt;height:14.6pt" o:ole="">
                  <v:imagedata r:id="rId225" o:title=""/>
                </v:shape>
                <o:OLEObject Type="Embed" ProgID="Equation.DSMT4" ShapeID="_x0000_i1144" DrawAspect="Content" ObjectID="_1793200549" r:id="rId229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ân tại A nên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060" w:dyaOrig="680">
                <v:shape id="_x0000_i1145" type="#_x0000_t75" style="width:111.45pt;height:35.45pt" o:ole="">
                  <v:imagedata r:id="rId230" o:title=""/>
                </v:shape>
                <o:OLEObject Type="Embed" ProgID="Equation.DSMT4" ShapeID="_x0000_i1145" DrawAspect="Content" ObjectID="_1793200550" r:id="rId231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Do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60" w:dyaOrig="260">
                <v:shape id="_x0000_i1146" type="#_x0000_t75" style="width:43.85pt;height:14.6pt" o:ole="">
                  <v:imagedata r:id="rId227" o:title=""/>
                </v:shape>
                <o:OLEObject Type="Embed" ProgID="Equation.DSMT4" ShapeID="_x0000_i1146" DrawAspect="Content" ObjectID="_1793200551" r:id="rId23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ân tại A nên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020" w:dyaOrig="680">
                <v:shape id="_x0000_i1147" type="#_x0000_t75" style="width:109.3pt;height:35.45pt" o:ole="">
                  <v:imagedata r:id="rId233" o:title=""/>
                </v:shape>
                <o:OLEObject Type="Embed" ProgID="Equation.DSMT4" ShapeID="_x0000_i1147" DrawAspect="Content" ObjectID="_1793200552" r:id="rId234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Suy ra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6560" w:dyaOrig="800">
                <v:shape id="_x0000_i1148" type="#_x0000_t75" style="width:354.9pt;height:41.7pt" o:ole="">
                  <v:imagedata r:id="rId235" o:title=""/>
                </v:shape>
                <o:OLEObject Type="Embed" ProgID="Equation.DSMT4" ShapeID="_x0000_i1148" DrawAspect="Content" ObjectID="_1793200553" r:id="rId236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260" w:dyaOrig="660">
                <v:shape id="_x0000_i1149" type="#_x0000_t75" style="width:176.35pt;height:34.4pt" o:ole="">
                  <v:imagedata r:id="rId237" o:title=""/>
                </v:shape>
                <o:OLEObject Type="Embed" ProgID="Equation.DSMT4" ShapeID="_x0000_i1149" DrawAspect="Content" ObjectID="_1793200554" r:id="rId238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Khi đó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200" w:dyaOrig="360">
                <v:shape id="_x0000_i1150" type="#_x0000_t75" style="width:64.9pt;height:18.75pt" o:ole="">
                  <v:imagedata r:id="rId239" o:title=""/>
                </v:shape>
                <o:OLEObject Type="Embed" ProgID="Equation.DSMT4" ShapeID="_x0000_i1150" DrawAspect="Content" ObjectID="_1793200555" r:id="rId24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ên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780" w:dyaOrig="279">
                <v:shape id="_x0000_i1151" type="#_x0000_t75" style="width:45pt;height:15.65pt" o:ole="">
                  <v:imagedata r:id="rId241" o:title=""/>
                </v:shape>
                <o:OLEObject Type="Embed" ProgID="Equation.DSMT4" ShapeID="_x0000_i1151" DrawAspect="Content" ObjectID="_1793200556" r:id="rId24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uông cân tại M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Vậy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100" w:dyaOrig="360">
                <v:shape id="_x0000_i1152" type="#_x0000_t75" style="width:55pt;height:17.8pt" o:ole="">
                  <v:imagedata r:id="rId243" o:title=""/>
                </v:shape>
                <o:OLEObject Type="Embed" ProgID="Equation.DSMT4" ShapeID="_x0000_i1152" DrawAspect="Content" ObjectID="_1793200557" r:id="rId244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1A0CF9" w:rsidRPr="00CE5D66" w:rsidTr="004103AA">
        <w:trPr>
          <w:trHeight w:val="703"/>
        </w:trPr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>3) Qua E kẻ đường vuông góc với CF cắt CD tại Q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Do tứ giác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720" w:dyaOrig="260">
                <v:shape id="_x0000_i1153" type="#_x0000_t75" style="width:36pt;height:12.85pt" o:ole="">
                  <v:imagedata r:id="rId197" o:title=""/>
                </v:shape>
                <o:OLEObject Type="Embed" ProgID="Equation.DSMT4" ShapeID="_x0000_i1153" DrawAspect="Content" ObjectID="_1793200558" r:id="rId245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à hình chữ nhật nên </w:t>
            </w:r>
            <w:r w:rsidRPr="00CE5D66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1040" w:dyaOrig="260">
                <v:shape id="_x0000_i1154" type="#_x0000_t75" style="width:60pt;height:14.6pt" o:ole="">
                  <v:imagedata r:id="rId246" o:title=""/>
                </v:shape>
                <o:OLEObject Type="Embed" ProgID="Equation.DSMT4" ShapeID="_x0000_i1154" DrawAspect="Content" ObjectID="_1793200559" r:id="rId247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ên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700" w:dyaOrig="320">
                <v:shape id="_x0000_i1155" type="#_x0000_t75" style="width:40.4pt;height:17.95pt" o:ole="">
                  <v:imagedata r:id="rId248" o:title=""/>
                </v:shape>
                <o:OLEObject Type="Embed" ProgID="Equation.DSMT4" ShapeID="_x0000_i1155" DrawAspect="Content" ObjectID="_1793200560" r:id="rId249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uông cân tại K.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Xét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700" w:dyaOrig="320">
                <v:shape id="_x0000_i1156" type="#_x0000_t75" style="width:40.4pt;height:17.95pt" o:ole="">
                  <v:imagedata r:id="rId248" o:title=""/>
                </v:shape>
                <o:OLEObject Type="Embed" ProgID="Equation.DSMT4" ShapeID="_x0000_i1156" DrawAspect="Content" ObjectID="_1793200561" r:id="rId25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720" w:dyaOrig="279">
                <v:shape id="_x0000_i1157" type="#_x0000_t75" style="width:41.55pt;height:15.65pt" o:ole="">
                  <v:imagedata r:id="rId251" o:title=""/>
                </v:shape>
                <o:OLEObject Type="Embed" ProgID="Equation.DSMT4" ShapeID="_x0000_i1157" DrawAspect="Content" ObjectID="_1793200562" r:id="rId25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ó: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579" w:dyaOrig="279">
                <v:shape id="_x0000_i1158" type="#_x0000_t75" style="width:91.1pt;height:15.65pt" o:ole="">
                  <v:imagedata r:id="rId253" o:title=""/>
                </v:shape>
                <o:OLEObject Type="Embed" ProgID="Equation.DSMT4" ShapeID="_x0000_i1158" DrawAspect="Content" ObjectID="_1793200563" r:id="rId254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;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860" w:dyaOrig="400">
                <v:shape id="_x0000_i1159" type="#_x0000_t75" style="width:107.3pt;height:22.45pt" o:ole="">
                  <v:imagedata r:id="rId255" o:title=""/>
                </v:shape>
                <o:OLEObject Type="Embed" ProgID="Equation.DSMT4" ShapeID="_x0000_i1159" DrawAspect="Content" ObjectID="_1793200564" r:id="rId25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;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300" w:dyaOrig="400">
                <v:shape id="_x0000_i1160" type="#_x0000_t75" style="width:75pt;height:22.45pt" o:ole="">
                  <v:imagedata r:id="rId257" o:title=""/>
                </v:shape>
                <o:OLEObject Type="Embed" ProgID="Equation.DSMT4" ShapeID="_x0000_i1160" DrawAspect="Content" ObjectID="_1793200565" r:id="rId25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cùng phụ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</w:rPr>
              <w:object w:dxaOrig="580" w:dyaOrig="400">
                <v:shape id="_x0000_i1161" type="#_x0000_t75" style="width:29pt;height:20pt" o:ole="">
                  <v:imagedata r:id="rId259" o:title=""/>
                </v:shape>
                <o:OLEObject Type="Embed" ProgID="Equation.DSMT4" ShapeID="_x0000_i1161" DrawAspect="Content" ObjectID="_1793200566" r:id="rId260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Suy ra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600" w:dyaOrig="320">
                <v:shape id="_x0000_i1162" type="#_x0000_t75" style="width:92.3pt;height:17.95pt" o:ole="">
                  <v:imagedata r:id="rId261" o:title=""/>
                </v:shape>
                <o:OLEObject Type="Embed" ProgID="Equation.DSMT4" ShapeID="_x0000_i1162" DrawAspect="Content" ObjectID="_1793200567" r:id="rId262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cạnh góc vuông - góc nhọn kề)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nên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80" w:dyaOrig="320">
                <v:shape id="_x0000_i1163" type="#_x0000_t75" style="width:56.55pt;height:17.95pt" o:ole="">
                  <v:imagedata r:id="rId263" o:title=""/>
                </v:shape>
                <o:OLEObject Type="Embed" ProgID="Equation.DSMT4" ShapeID="_x0000_i1163" DrawAspect="Content" ObjectID="_1793200568" r:id="rId264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700" w:dyaOrig="320">
                <v:shape id="_x0000_i1164" type="#_x0000_t75" style="width:40.4pt;height:17.95pt" o:ole="">
                  <v:imagedata r:id="rId265" o:title=""/>
                </v:shape>
                <o:OLEObject Type="Embed" ProgID="Equation.DSMT4" ShapeID="_x0000_i1164" DrawAspect="Content" ObjectID="_1793200569" r:id="rId26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ó CF vừa là đường cao vừa là đường phân giác nên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700" w:dyaOrig="320">
                <v:shape id="_x0000_i1165" type="#_x0000_t75" style="width:40.4pt;height:17.95pt" o:ole="">
                  <v:imagedata r:id="rId265" o:title=""/>
                </v:shape>
                <o:OLEObject Type="Embed" ProgID="Equation.DSMT4" ShapeID="_x0000_i1165" DrawAspect="Content" ObjectID="_1793200570" r:id="rId267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ân tại C. Suy ra: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60" w:dyaOrig="320">
                <v:shape id="_x0000_i1166" type="#_x0000_t75" style="width:55.4pt;height:17.95pt" o:ole="">
                  <v:imagedata r:id="rId268" o:title=""/>
                </v:shape>
                <o:OLEObject Type="Embed" ProgID="Equation.DSMT4" ShapeID="_x0000_i1166" DrawAspect="Content" ObjectID="_1793200571" r:id="rId269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Xét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700" w:dyaOrig="320">
                <v:shape id="_x0000_i1167" type="#_x0000_t75" style="width:40.4pt;height:17.95pt" o:ole="">
                  <v:imagedata r:id="rId270" o:title=""/>
                </v:shape>
                <o:OLEObject Type="Embed" ProgID="Equation.DSMT4" ShapeID="_x0000_i1167" DrawAspect="Content" ObjectID="_1793200572" r:id="rId271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và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680" w:dyaOrig="279">
                <v:shape id="_x0000_i1168" type="#_x0000_t75" style="width:39.25pt;height:15.65pt" o:ole="">
                  <v:imagedata r:id="rId272" o:title=""/>
                </v:shape>
                <o:OLEObject Type="Embed" ProgID="Equation.DSMT4" ShapeID="_x0000_i1168" DrawAspect="Content" ObjectID="_1793200573" r:id="rId273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có: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60" w:dyaOrig="320">
                <v:shape id="_x0000_i1169" type="#_x0000_t75" style="width:55.4pt;height:17.95pt" o:ole="">
                  <v:imagedata r:id="rId274" o:title=""/>
                </v:shape>
                <o:OLEObject Type="Embed" ProgID="Equation.DSMT4" ShapeID="_x0000_i1169" DrawAspect="Content" ObjectID="_1793200574" r:id="rId275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;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300" w:dyaOrig="400">
                <v:shape id="_x0000_i1170" type="#_x0000_t75" style="width:75pt;height:22.45pt" o:ole="">
                  <v:imagedata r:id="rId276" o:title=""/>
                </v:shape>
                <o:OLEObject Type="Embed" ProgID="Equation.DSMT4" ShapeID="_x0000_i1170" DrawAspect="Content" ObjectID="_1793200575" r:id="rId277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; FC chung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ên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560" w:dyaOrig="320">
                <v:shape id="_x0000_i1171" type="#_x0000_t75" style="width:90pt;height:17.95pt" o:ole="">
                  <v:imagedata r:id="rId278" o:title=""/>
                </v:shape>
                <o:OLEObject Type="Embed" ProgID="Equation.DSMT4" ShapeID="_x0000_i1171" DrawAspect="Content" ObjectID="_1793200576" r:id="rId279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c-g-c)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Khi đó: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60" w:dyaOrig="320">
                <v:shape id="_x0000_i1172" type="#_x0000_t75" style="width:55.4pt;height:17.95pt" o:ole="">
                  <v:imagedata r:id="rId280" o:title=""/>
                </v:shape>
                <o:OLEObject Type="Embed" ProgID="Equation.DSMT4" ShapeID="_x0000_i1172" DrawAspect="Content" ObjectID="_1793200577" r:id="rId281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ên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1620" w:dyaOrig="320">
                <v:shape id="_x0000_i1173" type="#_x0000_t75" style="width:93.45pt;height:17.95pt" o:ole="">
                  <v:imagedata r:id="rId282" o:title=""/>
                </v:shape>
                <o:OLEObject Type="Embed" ProgID="Equation.DSMT4" ShapeID="_x0000_i1173" DrawAspect="Content" ObjectID="_1793200578" r:id="rId283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Áp dụng bất đẳng thức tam giác ta có: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2180" w:dyaOrig="320">
                <v:shape id="_x0000_i1174" type="#_x0000_t75" style="width:125.8pt;height:17.95pt" o:ole="">
                  <v:imagedata r:id="rId284" o:title=""/>
                </v:shape>
                <o:OLEObject Type="Embed" ProgID="Equation.DSMT4" ShapeID="_x0000_i1174" DrawAspect="Content" ObjectID="_1793200579" r:id="rId285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à </w:t>
            </w:r>
            <w:r w:rsidRPr="00CE5D66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980" w:dyaOrig="320">
                <v:shape id="_x0000_i1175" type="#_x0000_t75" style="width:56.55pt;height:17.95pt" o:ole="">
                  <v:imagedata r:id="rId263" o:title=""/>
                </v:shape>
                <o:OLEObject Type="Embed" ProgID="Equation.DSMT4" ShapeID="_x0000_i1175" DrawAspect="Content" ObjectID="_1793200580" r:id="rId286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ên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080" w:dyaOrig="279">
                <v:shape id="_x0000_i1176" type="#_x0000_t75" style="width:62.3pt;height:15.65pt" o:ole="">
                  <v:imagedata r:id="rId287" o:title=""/>
                </v:shape>
                <o:OLEObject Type="Embed" ProgID="Equation.DSMT4" ShapeID="_x0000_i1176" DrawAspect="Content" ObjectID="_1793200581" r:id="rId288"/>
              </w:object>
            </w:r>
            <w:r w:rsidRPr="00CE5D66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ind w:right="-187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1A0CF9" w:rsidRPr="00CE5D66" w:rsidTr="002917C9">
        <w:trPr>
          <w:trHeight w:val="2546"/>
        </w:trPr>
        <w:tc>
          <w:tcPr>
            <w:tcW w:w="121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Câu V</w:t>
            </w:r>
          </w:p>
          <w:p w:rsidR="001A0CF9" w:rsidRPr="00CE5D66" w:rsidRDefault="001A0CF9" w:rsidP="001A0CF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E5D66">
              <w:rPr>
                <w:rFonts w:ascii="Times New Roman" w:hAnsi="Times New Roman"/>
                <w:b/>
                <w:sz w:val="28"/>
                <w:szCs w:val="28"/>
              </w:rPr>
              <w:t>2 điểm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Do </w:t>
            </w:r>
            <w:r w:rsidRPr="00CE5D66">
              <w:rPr>
                <w:rFonts w:ascii="Times New Roman" w:hAnsi="Times New Roman"/>
                <w:position w:val="-6"/>
                <w:sz w:val="28"/>
                <w:szCs w:val="28"/>
              </w:rPr>
              <w:object w:dxaOrig="1800" w:dyaOrig="279">
                <v:shape id="_x0000_i1177" type="#_x0000_t75" style="width:90pt;height:13.95pt" o:ole="">
                  <v:imagedata r:id="rId289" o:title=""/>
                </v:shape>
                <o:OLEObject Type="Embed" ProgID="Equation.DSMT4" ShapeID="_x0000_i1177" DrawAspect="Content" ObjectID="_1793200582" r:id="rId290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nên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</w:rPr>
              <w:object w:dxaOrig="1280" w:dyaOrig="620">
                <v:shape id="_x0000_i1178" type="#_x0000_t75" style="width:64pt;height:31pt" o:ole="">
                  <v:imagedata r:id="rId291" o:title=""/>
                </v:shape>
                <o:OLEObject Type="Embed" ProgID="Equation.DSMT4" ShapeID="_x0000_i1178" DrawAspect="Content" ObjectID="_1793200583" r:id="rId292"/>
              </w:objec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Chứng minh được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</w:rPr>
              <w:object w:dxaOrig="1459" w:dyaOrig="620">
                <v:shape id="_x0000_i1179" type="#_x0000_t75" style="width:72.75pt;height:31.5pt" o:ole="">
                  <v:imagedata r:id="rId293" o:title=""/>
                </v:shape>
                <o:OLEObject Type="Embed" ProgID="Equation.DSMT4" ShapeID="_x0000_i1179" DrawAspect="Content" ObjectID="_1793200584" r:id="rId294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với mọi m, n dương. </w:t>
            </w:r>
          </w:p>
          <w:p w:rsidR="001A0CF9" w:rsidRPr="00CE5D66" w:rsidRDefault="00EC3C7E" w:rsidP="001A0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ấu "="</w:t>
            </w:r>
            <w:r w:rsidR="001A0CF9" w:rsidRPr="00CE5D66">
              <w:rPr>
                <w:rFonts w:ascii="Times New Roman" w:hAnsi="Times New Roman"/>
                <w:sz w:val="28"/>
                <w:szCs w:val="28"/>
              </w:rPr>
              <w:t xml:space="preserve"> xảy ra khi m = n. 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Vận dung ta có: 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6180" w:dyaOrig="720">
                <v:shape id="_x0000_i1180" type="#_x0000_t75" style="width:309pt;height:36.75pt" o:ole="">
                  <v:imagedata r:id="rId295" o:title=""/>
                </v:shape>
                <o:OLEObject Type="Embed" ProgID="Equation.DSMT4" ShapeID="_x0000_i1180" DrawAspect="Content" ObjectID="_1793200585" r:id="rId296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dấu " = " xảy ra khi b = c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Tương tự: </w:t>
            </w: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3260" w:dyaOrig="720">
                <v:shape id="_x0000_i1181" type="#_x0000_t75" style="width:162pt;height:36.75pt" o:ole="">
                  <v:imagedata r:id="rId297" o:title=""/>
                </v:shape>
                <o:OLEObject Type="Embed" ProgID="Equation.DSMT4" ShapeID="_x0000_i1181" DrawAspect="Content" ObjectID="_1793200586" r:id="rId298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dấu "=" xảy ra khi c = a</w: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3280" w:dyaOrig="720">
                <v:shape id="_x0000_i1182" type="#_x0000_t75" style="width:164.35pt;height:36.75pt" o:ole="">
                  <v:imagedata r:id="rId299" o:title=""/>
                </v:shape>
                <o:OLEObject Type="Embed" ProgID="Equation.DSMT4" ShapeID="_x0000_i1182" DrawAspect="Content" ObjectID="_1793200587" r:id="rId300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dấu "=" xảy ra khi a = b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Suy ra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3180" w:dyaOrig="700">
                <v:shape id="_x0000_i1183" type="#_x0000_t75" style="width:159pt;height:35pt" o:ole="">
                  <v:imagedata r:id="rId301" o:title=""/>
                </v:shape>
                <o:OLEObject Type="Embed" ProgID="Equation.DSMT4" ShapeID="_x0000_i1183" DrawAspect="Content" ObjectID="_1793200588" r:id="rId302"/>
              </w:object>
            </w:r>
            <w:r w:rsidRPr="00CE5D66">
              <w:rPr>
                <w:rFonts w:ascii="Times New Roman" w:hAnsi="Times New Roman"/>
                <w:position w:val="-28"/>
                <w:sz w:val="28"/>
                <w:szCs w:val="28"/>
              </w:rPr>
              <w:object w:dxaOrig="6900" w:dyaOrig="680">
                <v:shape id="_x0000_i1184" type="#_x0000_t75" style="width:345pt;height:34pt" o:ole="">
                  <v:imagedata r:id="rId303" o:title=""/>
                </v:shape>
                <o:OLEObject Type="Embed" ProgID="Equation.DSMT4" ShapeID="_x0000_i1184" DrawAspect="Content" ObjectID="_1793200589" r:id="rId304"/>
              </w:objec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3180" w:dyaOrig="700">
                <v:shape id="_x0000_i1185" type="#_x0000_t75" style="width:159pt;height:35pt" o:ole="">
                  <v:imagedata r:id="rId305" o:title=""/>
                </v:shape>
                <o:OLEObject Type="Embed" ProgID="Equation.DSMT4" ShapeID="_x0000_i1185" DrawAspect="Content" ObjectID="_1793200590" r:id="rId306"/>
              </w:objec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24"/>
                <w:sz w:val="28"/>
                <w:szCs w:val="28"/>
              </w:rPr>
              <w:object w:dxaOrig="5580" w:dyaOrig="620">
                <v:shape id="_x0000_i1186" type="#_x0000_t75" style="width:279pt;height:31pt" o:ole="">
                  <v:imagedata r:id="rId307" o:title=""/>
                </v:shape>
                <o:OLEObject Type="Embed" ProgID="Equation.DSMT4" ShapeID="_x0000_i1186" DrawAspect="Content" ObjectID="_1793200591" r:id="rId308"/>
              </w:objec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4720" w:dyaOrig="720">
                <v:shape id="_x0000_i1187" type="#_x0000_t75" style="width:236pt;height:36pt" o:ole="">
                  <v:imagedata r:id="rId309" o:title=""/>
                </v:shape>
                <o:OLEObject Type="Embed" ProgID="Equation.DSMT4" ShapeID="_x0000_i1187" DrawAspect="Content" ObjectID="_1793200592" r:id="rId310"/>
              </w:objec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position w:val="-32"/>
                <w:sz w:val="28"/>
                <w:szCs w:val="28"/>
              </w:rPr>
              <w:object w:dxaOrig="3560" w:dyaOrig="700">
                <v:shape id="_x0000_i1188" type="#_x0000_t75" style="width:178pt;height:35pt" o:ole="">
                  <v:imagedata r:id="rId311" o:title=""/>
                </v:shape>
                <o:OLEObject Type="Embed" ProgID="Equation.DSMT4" ShapeID="_x0000_i1188" DrawAspect="Content" ObjectID="_1793200593" r:id="rId312"/>
              </w:object>
            </w:r>
          </w:p>
          <w:p w:rsidR="001A0CF9" w:rsidRPr="00CE5D66" w:rsidRDefault="001A0CF9" w:rsidP="001A0CF9">
            <w:pPr>
              <w:widowControl w:val="0"/>
              <w:tabs>
                <w:tab w:val="left" w:pos="992"/>
                <w:tab w:val="left" w:pos="1260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 xml:space="preserve">Vậy GTLN của biểu thức bằng </w:t>
            </w:r>
            <w:r w:rsidRPr="00CE5D66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189" type="#_x0000_t75" style="width:12pt;height:31.5pt" o:ole="">
                  <v:imagedata r:id="rId313" o:title=""/>
                </v:shape>
                <o:OLEObject Type="Embed" ProgID="Equation.DSMT4" ShapeID="_x0000_i1189" DrawAspect="Content" ObjectID="_1793200594" r:id="rId314"/>
              </w:object>
            </w:r>
            <w:r w:rsidRPr="00CE5D66">
              <w:rPr>
                <w:rFonts w:ascii="Times New Roman" w:hAnsi="Times New Roman"/>
                <w:sz w:val="28"/>
                <w:szCs w:val="28"/>
              </w:rPr>
              <w:t xml:space="preserve"> khi a = b = c = 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A0CF9" w:rsidRPr="00CE5D66" w:rsidRDefault="001A0CF9" w:rsidP="001A0CF9">
            <w:pPr>
              <w:rPr>
                <w:rFonts w:ascii="Times New Roman" w:hAnsi="Times New Roman"/>
                <w:sz w:val="28"/>
                <w:szCs w:val="28"/>
              </w:rPr>
            </w:pPr>
            <w:r w:rsidRPr="00CE5D66"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</w:tbl>
    <w:p w:rsidR="004F6E59" w:rsidRPr="00CE5D66" w:rsidRDefault="004F6E59" w:rsidP="001A0CF9">
      <w:pPr>
        <w:rPr>
          <w:rFonts w:ascii="Times New Roman" w:hAnsi="Times New Roman"/>
          <w:sz w:val="28"/>
          <w:szCs w:val="28"/>
          <w:lang w:val="fr-FR"/>
        </w:rPr>
      </w:pPr>
      <w:r w:rsidRPr="00CE5D66">
        <w:rPr>
          <w:rFonts w:ascii="Times New Roman" w:hAnsi="Times New Roman"/>
          <w:b/>
          <w:sz w:val="28"/>
          <w:szCs w:val="28"/>
          <w:u w:val="single"/>
          <w:lang w:val="fr-FR"/>
        </w:rPr>
        <w:t>Lưu ý:</w:t>
      </w:r>
      <w:r w:rsidRPr="00CE5D66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CE5D66">
        <w:rPr>
          <w:rFonts w:ascii="Times New Roman" w:hAnsi="Times New Roman"/>
          <w:b/>
          <w:sz w:val="28"/>
          <w:szCs w:val="28"/>
          <w:lang w:val="fr-FR"/>
        </w:rPr>
        <w:tab/>
      </w:r>
      <w:r w:rsidRPr="00CE5D66">
        <w:rPr>
          <w:rFonts w:ascii="Times New Roman" w:hAnsi="Times New Roman"/>
          <w:sz w:val="28"/>
          <w:szCs w:val="28"/>
          <w:lang w:val="fr-FR"/>
        </w:rPr>
        <w:t>- Điểm toàn bài làm tròn đến 0,25 đ;</w:t>
      </w:r>
    </w:p>
    <w:p w:rsidR="00540C13" w:rsidRPr="00CE5D66" w:rsidRDefault="004F6E59" w:rsidP="001A0CF9">
      <w:pPr>
        <w:ind w:left="720" w:firstLine="720"/>
        <w:rPr>
          <w:rFonts w:ascii="Times New Roman" w:hAnsi="Times New Roman"/>
          <w:sz w:val="28"/>
          <w:szCs w:val="28"/>
        </w:rPr>
      </w:pPr>
      <w:r w:rsidRPr="00CE5D66">
        <w:rPr>
          <w:rFonts w:ascii="Times New Roman" w:hAnsi="Times New Roman"/>
          <w:sz w:val="28"/>
          <w:szCs w:val="28"/>
        </w:rPr>
        <w:t>- HS làm cách khác, nếu đúng vẫn cho điểm tối đa.</w:t>
      </w:r>
      <w:r w:rsidR="00287B5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2954020</wp:posOffset>
            </wp:positionH>
            <wp:positionV relativeFrom="paragraph">
              <wp:posOffset>8520430</wp:posOffset>
            </wp:positionV>
            <wp:extent cx="3364865" cy="482600"/>
            <wp:effectExtent l="0" t="0" r="0" b="0"/>
            <wp:wrapNone/>
            <wp:docPr id="37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8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7B5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954020</wp:posOffset>
            </wp:positionH>
            <wp:positionV relativeFrom="paragraph">
              <wp:posOffset>8520430</wp:posOffset>
            </wp:positionV>
            <wp:extent cx="3364865" cy="482600"/>
            <wp:effectExtent l="0" t="0" r="0" b="0"/>
            <wp:wrapNone/>
            <wp:docPr id="37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8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7B5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954020</wp:posOffset>
            </wp:positionH>
            <wp:positionV relativeFrom="paragraph">
              <wp:posOffset>8520430</wp:posOffset>
            </wp:positionV>
            <wp:extent cx="3364865" cy="482600"/>
            <wp:effectExtent l="0" t="0" r="0" b="0"/>
            <wp:wrapNone/>
            <wp:docPr id="3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8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7B5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54020</wp:posOffset>
            </wp:positionH>
            <wp:positionV relativeFrom="paragraph">
              <wp:posOffset>8520430</wp:posOffset>
            </wp:positionV>
            <wp:extent cx="3364865" cy="482600"/>
            <wp:effectExtent l="0" t="0" r="0" b="0"/>
            <wp:wrapNone/>
            <wp:docPr id="3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8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7B5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54020</wp:posOffset>
            </wp:positionH>
            <wp:positionV relativeFrom="paragraph">
              <wp:posOffset>8520430</wp:posOffset>
            </wp:positionV>
            <wp:extent cx="3364865" cy="482600"/>
            <wp:effectExtent l="0" t="0" r="0" b="0"/>
            <wp:wrapNone/>
            <wp:docPr id="3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8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7B5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54020</wp:posOffset>
            </wp:positionH>
            <wp:positionV relativeFrom="paragraph">
              <wp:posOffset>8520430</wp:posOffset>
            </wp:positionV>
            <wp:extent cx="3364865" cy="482600"/>
            <wp:effectExtent l="0" t="0" r="0" b="0"/>
            <wp:wrapNone/>
            <wp:docPr id="37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8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420B6" w:rsidRPr="00CE5D66" w:rsidRDefault="002420B6" w:rsidP="001A0CF9">
      <w:pPr>
        <w:ind w:left="720" w:firstLine="720"/>
        <w:rPr>
          <w:rFonts w:ascii="Times New Roman" w:hAnsi="Times New Roman"/>
          <w:sz w:val="28"/>
          <w:szCs w:val="28"/>
        </w:rPr>
      </w:pPr>
    </w:p>
    <w:sectPr w:rsidR="002420B6" w:rsidRPr="00CE5D66" w:rsidSect="00287B52">
      <w:headerReference w:type="default" r:id="rId316"/>
      <w:footerReference w:type="default" r:id="rId317"/>
      <w:pgSz w:w="12240" w:h="15840"/>
      <w:pgMar w:top="360" w:right="720" w:bottom="576" w:left="1138" w:header="294" w:footer="288" w:gutter="0"/>
      <w:pgNumType w:start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200B" w:rsidRDefault="00FD200B" w:rsidP="001B28CB">
      <w:r>
        <w:separator/>
      </w:r>
    </w:p>
  </w:endnote>
  <w:endnote w:type="continuationSeparator" w:id="0">
    <w:p w:rsidR="00FD200B" w:rsidRDefault="00FD200B" w:rsidP="001B2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7195" w:rsidRDefault="00287B52" w:rsidP="00AD5F35">
    <w:pPr>
      <w:pStyle w:val="Footer"/>
      <w:ind w:right="360"/>
    </w:pPr>
    <w:r w:rsidRPr="00287B52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                                       </w:t>
    </w:r>
    <w:r w:rsidRPr="00287B52">
      <w:rPr>
        <w:rFonts w:ascii="Times New Roman" w:eastAsia="SimSun" w:hAnsi="Times New Roman"/>
        <w:b/>
        <w:color w:val="00B0F0"/>
        <w:kern w:val="2"/>
        <w:lang w:val="nl-NL" w:eastAsia="zh-CN"/>
      </w:rPr>
      <w:t/>
    </w:r>
    <w:r w:rsidRPr="00287B52">
      <w:rPr>
        <w:rFonts w:ascii="Times New Roman" w:eastAsia="SimSun" w:hAnsi="Times New Roman"/>
        <w:b/>
        <w:color w:val="FF0000"/>
        <w:kern w:val="2"/>
        <w:lang w:val="nl-NL" w:eastAsia="zh-CN"/>
      </w:rPr>
      <w:t xml:space="preserve"/>
    </w:r>
    <w:r w:rsidRPr="00287B52">
      <w:rPr>
        <w:rFonts w:ascii="Times New Roman" w:eastAsia="SimSun" w:hAnsi="Times New Roman"/>
        <w:b/>
        <w:color w:val="000000"/>
        <w:kern w:val="2"/>
        <w:lang w:eastAsia="zh-CN"/>
      </w:rPr>
      <w:t xml:space="preserve">                                </w:t>
    </w:r>
    <w:r w:rsidRPr="00287B52">
      <w:rPr>
        <w:rFonts w:ascii="Times New Roman" w:eastAsia="SimSun" w:hAnsi="Times New Roman"/>
        <w:b/>
        <w:color w:val="FF0000"/>
        <w:kern w:val="2"/>
        <w:lang w:eastAsia="zh-CN"/>
      </w:rPr>
      <w:t>Trang</w:t>
    </w:r>
    <w:r w:rsidRPr="00287B52">
      <w:rPr>
        <w:rFonts w:ascii="Times New Roman" w:eastAsia="SimSun" w:hAnsi="Times New Roman"/>
        <w:b/>
        <w:color w:val="0070C0"/>
        <w:kern w:val="2"/>
        <w:lang w:eastAsia="zh-CN"/>
      </w:rPr>
      <w:t xml:space="preserve"> </w:t>
    </w:r>
    <w:r w:rsidRPr="00287B52">
      <w:rPr>
        <w:rFonts w:ascii="Times New Roman" w:eastAsia="SimSun" w:hAnsi="Times New Roman"/>
        <w:b/>
        <w:color w:val="0070C0"/>
        <w:kern w:val="2"/>
        <w:lang w:eastAsia="zh-CN"/>
      </w:rPr>
      <w:fldChar w:fldCharType="begin"/>
    </w:r>
    <w:r w:rsidRPr="00287B52">
      <w:rPr>
        <w:rFonts w:ascii="Times New Roman" w:eastAsia="SimSun" w:hAnsi="Times New Roman"/>
        <w:b/>
        <w:color w:val="0070C0"/>
        <w:kern w:val="2"/>
        <w:lang w:eastAsia="zh-CN"/>
      </w:rPr>
      <w:instrText xml:space="preserve"> PAGE   \* MERGEFORMAT </w:instrText>
    </w:r>
    <w:r w:rsidRPr="00287B52">
      <w:rPr>
        <w:rFonts w:ascii="Times New Roman" w:eastAsia="SimSun" w:hAnsi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lang w:eastAsia="zh-CN"/>
      </w:rPr>
      <w:t>0</w:t>
    </w:r>
    <w:r w:rsidRPr="00287B52">
      <w:rPr>
        <w:rFonts w:ascii="Times New Roman" w:eastAsia="SimSun" w:hAnsi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200B" w:rsidRDefault="00FD200B" w:rsidP="001B28CB">
      <w:r>
        <w:separator/>
      </w:r>
    </w:p>
  </w:footnote>
  <w:footnote w:type="continuationSeparator" w:id="0">
    <w:p w:rsidR="00FD200B" w:rsidRDefault="00FD200B" w:rsidP="001B28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5" w:rsidRDefault="00287B52" w:rsidP="00287B52">
    <w:pPr>
      <w:pStyle w:val="Header"/>
      <w:jc w:val="center"/>
    </w:pPr>
    <w:r w:rsidRPr="00287B52">
      <w:rPr>
        <w:rFonts w:ascii="Times New Roman" w:eastAsia="Calibri" w:hAnsi="Times New Roman"/>
        <w:b/>
        <w:color w:val="00B0F0"/>
        <w:lang w:val="nl-NL"/>
      </w:rPr>
      <w:t/>
    </w:r>
    <w:r w:rsidRPr="00287B52">
      <w:rPr>
        <w:rFonts w:ascii="Times New Roman" w:eastAsia="Calibri" w:hAnsi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lowerLetter"/>
      <w:lvlText w:val="%1)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>
    <w:nsid w:val="0BAC68BD"/>
    <w:multiLevelType w:val="hybridMultilevel"/>
    <w:tmpl w:val="4AD070D0"/>
    <w:lvl w:ilvl="0" w:tplc="E1EA874E">
      <w:numFmt w:val="bullet"/>
      <w:lvlText w:val=""/>
      <w:lvlJc w:val="left"/>
      <w:pPr>
        <w:tabs>
          <w:tab w:val="num" w:pos="540"/>
        </w:tabs>
        <w:ind w:left="540" w:hanging="46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">
    <w:nsid w:val="0CEE4306"/>
    <w:multiLevelType w:val="hybridMultilevel"/>
    <w:tmpl w:val="3CA28AC0"/>
    <w:lvl w:ilvl="0" w:tplc="56CE9CF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EC72C48"/>
    <w:multiLevelType w:val="hybridMultilevel"/>
    <w:tmpl w:val="ABBE250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46C18D3"/>
    <w:multiLevelType w:val="hybridMultilevel"/>
    <w:tmpl w:val="EB16719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75266B8"/>
    <w:multiLevelType w:val="hybridMultilevel"/>
    <w:tmpl w:val="FFEA41A4"/>
    <w:lvl w:ilvl="0" w:tplc="DF50C2A0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">
    <w:nsid w:val="1A96325B"/>
    <w:multiLevelType w:val="hybridMultilevel"/>
    <w:tmpl w:val="3A3EB876"/>
    <w:lvl w:ilvl="0" w:tplc="0FEC4A1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F37919"/>
    <w:multiLevelType w:val="hybridMultilevel"/>
    <w:tmpl w:val="1A1269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8B4618"/>
    <w:multiLevelType w:val="hybridMultilevel"/>
    <w:tmpl w:val="A21A64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E37385"/>
    <w:multiLevelType w:val="hybridMultilevel"/>
    <w:tmpl w:val="BE462812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>
    <w:nsid w:val="21F14BFC"/>
    <w:multiLevelType w:val="hybridMultilevel"/>
    <w:tmpl w:val="037E6AD6"/>
    <w:lvl w:ilvl="0" w:tplc="0D3629E0">
      <w:start w:val="1"/>
      <w:numFmt w:val="lowerLetter"/>
      <w:lvlText w:val="%1.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8A6953"/>
    <w:multiLevelType w:val="hybridMultilevel"/>
    <w:tmpl w:val="2F9492DE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>
    <w:nsid w:val="24CB3798"/>
    <w:multiLevelType w:val="hybridMultilevel"/>
    <w:tmpl w:val="354027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E52C06"/>
    <w:multiLevelType w:val="hybridMultilevel"/>
    <w:tmpl w:val="B172C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A1B78D9"/>
    <w:multiLevelType w:val="hybridMultilevel"/>
    <w:tmpl w:val="2A7C2EB8"/>
    <w:lvl w:ilvl="0" w:tplc="431869BE">
      <w:start w:val="1"/>
      <w:numFmt w:val="low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5">
    <w:nsid w:val="2B284999"/>
    <w:multiLevelType w:val="hybridMultilevel"/>
    <w:tmpl w:val="06BA82F8"/>
    <w:lvl w:ilvl="0" w:tplc="050875C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3C66469C"/>
    <w:multiLevelType w:val="hybridMultilevel"/>
    <w:tmpl w:val="003A0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AE249B"/>
    <w:multiLevelType w:val="hybridMultilevel"/>
    <w:tmpl w:val="1CE02B7E"/>
    <w:lvl w:ilvl="0" w:tplc="2C623B3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42D0626B"/>
    <w:multiLevelType w:val="hybridMultilevel"/>
    <w:tmpl w:val="6428F30E"/>
    <w:lvl w:ilvl="0" w:tplc="E1EA661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6491734"/>
    <w:multiLevelType w:val="hybridMultilevel"/>
    <w:tmpl w:val="583C8F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A82909"/>
    <w:multiLevelType w:val="hybridMultilevel"/>
    <w:tmpl w:val="534037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0CF520B"/>
    <w:multiLevelType w:val="hybridMultilevel"/>
    <w:tmpl w:val="6F1CF90E"/>
    <w:lvl w:ilvl="0" w:tplc="AAAC2D18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2">
    <w:nsid w:val="5613528A"/>
    <w:multiLevelType w:val="hybridMultilevel"/>
    <w:tmpl w:val="2E2E125A"/>
    <w:lvl w:ilvl="0" w:tplc="CAACE1C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>
    <w:nsid w:val="57A87D67"/>
    <w:multiLevelType w:val="hybridMultilevel"/>
    <w:tmpl w:val="976C7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436229"/>
    <w:multiLevelType w:val="hybridMultilevel"/>
    <w:tmpl w:val="4D7E5586"/>
    <w:lvl w:ilvl="0" w:tplc="0409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060169A"/>
    <w:multiLevelType w:val="hybridMultilevel"/>
    <w:tmpl w:val="24344BFE"/>
    <w:lvl w:ilvl="0" w:tplc="098459C4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6">
    <w:nsid w:val="68D45713"/>
    <w:multiLevelType w:val="hybridMultilevel"/>
    <w:tmpl w:val="975C2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010D17"/>
    <w:multiLevelType w:val="hybridMultilevel"/>
    <w:tmpl w:val="78A4A8F4"/>
    <w:lvl w:ilvl="0" w:tplc="06C89DBA">
      <w:start w:val="1"/>
      <w:numFmt w:val="lowerLetter"/>
      <w:lvlText w:val="%1)"/>
      <w:lvlJc w:val="left"/>
      <w:pPr>
        <w:ind w:left="720" w:hanging="360"/>
      </w:pPr>
      <w:rPr>
        <w:b/>
        <w:i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9291A0F"/>
    <w:multiLevelType w:val="hybridMultilevel"/>
    <w:tmpl w:val="EFBC81C4"/>
    <w:lvl w:ilvl="0" w:tplc="2B4A326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525468"/>
    <w:multiLevelType w:val="hybridMultilevel"/>
    <w:tmpl w:val="7000528E"/>
    <w:lvl w:ilvl="0" w:tplc="7CF6777E">
      <w:start w:val="1"/>
      <w:numFmt w:val="decimal"/>
      <w:lvlText w:val="%1."/>
      <w:lvlJc w:val="left"/>
      <w:pPr>
        <w:ind w:left="243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0">
    <w:nsid w:val="729B055A"/>
    <w:multiLevelType w:val="hybridMultilevel"/>
    <w:tmpl w:val="BE462812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1">
    <w:nsid w:val="756503E7"/>
    <w:multiLevelType w:val="hybridMultilevel"/>
    <w:tmpl w:val="C2AE0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8"/>
  </w:num>
  <w:num w:numId="3">
    <w:abstractNumId w:val="6"/>
  </w:num>
  <w:num w:numId="4">
    <w:abstractNumId w:val="24"/>
  </w:num>
  <w:num w:numId="5">
    <w:abstractNumId w:val="1"/>
  </w:num>
  <w:num w:numId="6">
    <w:abstractNumId w:val="16"/>
  </w:num>
  <w:num w:numId="7">
    <w:abstractNumId w:val="22"/>
  </w:num>
  <w:num w:numId="8">
    <w:abstractNumId w:val="28"/>
  </w:num>
  <w:num w:numId="9">
    <w:abstractNumId w:val="20"/>
  </w:num>
  <w:num w:numId="10">
    <w:abstractNumId w:val="10"/>
  </w:num>
  <w:num w:numId="11">
    <w:abstractNumId w:val="3"/>
  </w:num>
  <w:num w:numId="12">
    <w:abstractNumId w:val="13"/>
  </w:num>
  <w:num w:numId="13">
    <w:abstractNumId w:val="21"/>
  </w:num>
  <w:num w:numId="14">
    <w:abstractNumId w:val="25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7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</w:num>
  <w:num w:numId="22">
    <w:abstractNumId w:val="23"/>
  </w:num>
  <w:num w:numId="23">
    <w:abstractNumId w:val="5"/>
  </w:num>
  <w:num w:numId="24">
    <w:abstractNumId w:val="12"/>
  </w:num>
  <w:num w:numId="25">
    <w:abstractNumId w:val="29"/>
  </w:num>
  <w:num w:numId="26">
    <w:abstractNumId w:val="9"/>
  </w:num>
  <w:num w:numId="27">
    <w:abstractNumId w:val="30"/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1"/>
  </w:num>
  <w:num w:numId="30">
    <w:abstractNumId w:val="31"/>
  </w:num>
  <w:num w:numId="31">
    <w:abstractNumId w:val="14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1CC1"/>
    <w:rsid w:val="00000A0A"/>
    <w:rsid w:val="00000A5F"/>
    <w:rsid w:val="000012D0"/>
    <w:rsid w:val="00003312"/>
    <w:rsid w:val="00012990"/>
    <w:rsid w:val="000141B6"/>
    <w:rsid w:val="00014803"/>
    <w:rsid w:val="00016960"/>
    <w:rsid w:val="0002040A"/>
    <w:rsid w:val="000221DB"/>
    <w:rsid w:val="00022D15"/>
    <w:rsid w:val="00022FD0"/>
    <w:rsid w:val="000253C0"/>
    <w:rsid w:val="00025730"/>
    <w:rsid w:val="00025BA1"/>
    <w:rsid w:val="00032731"/>
    <w:rsid w:val="00034093"/>
    <w:rsid w:val="0003614A"/>
    <w:rsid w:val="000362D8"/>
    <w:rsid w:val="00037D73"/>
    <w:rsid w:val="00057B7D"/>
    <w:rsid w:val="00061059"/>
    <w:rsid w:val="00065A4D"/>
    <w:rsid w:val="00074FF6"/>
    <w:rsid w:val="00075140"/>
    <w:rsid w:val="0008314F"/>
    <w:rsid w:val="00083873"/>
    <w:rsid w:val="000843D3"/>
    <w:rsid w:val="00085FDE"/>
    <w:rsid w:val="00087750"/>
    <w:rsid w:val="00087E8C"/>
    <w:rsid w:val="00093CD8"/>
    <w:rsid w:val="000948C1"/>
    <w:rsid w:val="00097177"/>
    <w:rsid w:val="000A10E7"/>
    <w:rsid w:val="000A29BF"/>
    <w:rsid w:val="000A77C9"/>
    <w:rsid w:val="000B6805"/>
    <w:rsid w:val="000B6DAD"/>
    <w:rsid w:val="000C0984"/>
    <w:rsid w:val="000C2B42"/>
    <w:rsid w:val="000C32F3"/>
    <w:rsid w:val="000C4011"/>
    <w:rsid w:val="000C7DC5"/>
    <w:rsid w:val="000D1D2D"/>
    <w:rsid w:val="000D3943"/>
    <w:rsid w:val="000D61AD"/>
    <w:rsid w:val="000E1B4E"/>
    <w:rsid w:val="000E2748"/>
    <w:rsid w:val="000E3872"/>
    <w:rsid w:val="000E6B1E"/>
    <w:rsid w:val="000E7D08"/>
    <w:rsid w:val="000F0B53"/>
    <w:rsid w:val="000F2C57"/>
    <w:rsid w:val="000F3647"/>
    <w:rsid w:val="000F49D6"/>
    <w:rsid w:val="000F7104"/>
    <w:rsid w:val="00102328"/>
    <w:rsid w:val="001024E2"/>
    <w:rsid w:val="00102C8E"/>
    <w:rsid w:val="00103F1F"/>
    <w:rsid w:val="00103F56"/>
    <w:rsid w:val="00104351"/>
    <w:rsid w:val="001070C2"/>
    <w:rsid w:val="00110D5E"/>
    <w:rsid w:val="00111560"/>
    <w:rsid w:val="00111CB4"/>
    <w:rsid w:val="001133F4"/>
    <w:rsid w:val="001142BA"/>
    <w:rsid w:val="001143E9"/>
    <w:rsid w:val="001168C2"/>
    <w:rsid w:val="0012079A"/>
    <w:rsid w:val="001209E2"/>
    <w:rsid w:val="0012234A"/>
    <w:rsid w:val="00123AAC"/>
    <w:rsid w:val="00130F30"/>
    <w:rsid w:val="00131241"/>
    <w:rsid w:val="00133FEC"/>
    <w:rsid w:val="001429FD"/>
    <w:rsid w:val="0014315A"/>
    <w:rsid w:val="00145A7E"/>
    <w:rsid w:val="00145BAA"/>
    <w:rsid w:val="00147D43"/>
    <w:rsid w:val="00150140"/>
    <w:rsid w:val="00150B37"/>
    <w:rsid w:val="00152DED"/>
    <w:rsid w:val="001537D8"/>
    <w:rsid w:val="00155B28"/>
    <w:rsid w:val="0016072E"/>
    <w:rsid w:val="0016096F"/>
    <w:rsid w:val="001616D4"/>
    <w:rsid w:val="0016192B"/>
    <w:rsid w:val="00162E2D"/>
    <w:rsid w:val="001644D3"/>
    <w:rsid w:val="0017401D"/>
    <w:rsid w:val="00177E02"/>
    <w:rsid w:val="00177E7F"/>
    <w:rsid w:val="00180249"/>
    <w:rsid w:val="00180701"/>
    <w:rsid w:val="00181AA0"/>
    <w:rsid w:val="0018515D"/>
    <w:rsid w:val="0018556E"/>
    <w:rsid w:val="0018615B"/>
    <w:rsid w:val="0018701F"/>
    <w:rsid w:val="00191F95"/>
    <w:rsid w:val="00194386"/>
    <w:rsid w:val="001A0CF9"/>
    <w:rsid w:val="001A14BB"/>
    <w:rsid w:val="001A386D"/>
    <w:rsid w:val="001A3A81"/>
    <w:rsid w:val="001A48B0"/>
    <w:rsid w:val="001B28CB"/>
    <w:rsid w:val="001B2F05"/>
    <w:rsid w:val="001B2F12"/>
    <w:rsid w:val="001B3B02"/>
    <w:rsid w:val="001B508F"/>
    <w:rsid w:val="001C2150"/>
    <w:rsid w:val="001C36B3"/>
    <w:rsid w:val="001C4525"/>
    <w:rsid w:val="001C4E20"/>
    <w:rsid w:val="001C5BAA"/>
    <w:rsid w:val="001C6A7A"/>
    <w:rsid w:val="001D0ED5"/>
    <w:rsid w:val="001D5EF9"/>
    <w:rsid w:val="001D6E9B"/>
    <w:rsid w:val="001D7185"/>
    <w:rsid w:val="001E2056"/>
    <w:rsid w:val="001E3D8B"/>
    <w:rsid w:val="001E3E20"/>
    <w:rsid w:val="001E4E18"/>
    <w:rsid w:val="001E7BE8"/>
    <w:rsid w:val="001F2458"/>
    <w:rsid w:val="001F2E24"/>
    <w:rsid w:val="001F7F0A"/>
    <w:rsid w:val="00201FD4"/>
    <w:rsid w:val="00202504"/>
    <w:rsid w:val="0020472C"/>
    <w:rsid w:val="00207DFC"/>
    <w:rsid w:val="00207F08"/>
    <w:rsid w:val="00213459"/>
    <w:rsid w:val="00213549"/>
    <w:rsid w:val="002209BB"/>
    <w:rsid w:val="00223183"/>
    <w:rsid w:val="002236BD"/>
    <w:rsid w:val="00223C00"/>
    <w:rsid w:val="0022456B"/>
    <w:rsid w:val="0022693E"/>
    <w:rsid w:val="00226BE1"/>
    <w:rsid w:val="002420B6"/>
    <w:rsid w:val="00245939"/>
    <w:rsid w:val="00246E35"/>
    <w:rsid w:val="0025068D"/>
    <w:rsid w:val="00251B0F"/>
    <w:rsid w:val="00251C2D"/>
    <w:rsid w:val="002543AD"/>
    <w:rsid w:val="0025502D"/>
    <w:rsid w:val="0025791C"/>
    <w:rsid w:val="00260D72"/>
    <w:rsid w:val="0026107B"/>
    <w:rsid w:val="002611E2"/>
    <w:rsid w:val="00263FF6"/>
    <w:rsid w:val="00264CBF"/>
    <w:rsid w:val="0027455B"/>
    <w:rsid w:val="00275E40"/>
    <w:rsid w:val="00276B04"/>
    <w:rsid w:val="00277109"/>
    <w:rsid w:val="0028059C"/>
    <w:rsid w:val="00281EB6"/>
    <w:rsid w:val="0028634D"/>
    <w:rsid w:val="00287B52"/>
    <w:rsid w:val="00290433"/>
    <w:rsid w:val="00290725"/>
    <w:rsid w:val="002917C9"/>
    <w:rsid w:val="00293DFE"/>
    <w:rsid w:val="002948F3"/>
    <w:rsid w:val="002960FE"/>
    <w:rsid w:val="00297848"/>
    <w:rsid w:val="002979E1"/>
    <w:rsid w:val="002A1D0C"/>
    <w:rsid w:val="002A22E6"/>
    <w:rsid w:val="002A3E81"/>
    <w:rsid w:val="002A4EBE"/>
    <w:rsid w:val="002B5E58"/>
    <w:rsid w:val="002B7E1F"/>
    <w:rsid w:val="002C06A2"/>
    <w:rsid w:val="002C3DBC"/>
    <w:rsid w:val="002C4D0A"/>
    <w:rsid w:val="002C4D74"/>
    <w:rsid w:val="002C7021"/>
    <w:rsid w:val="002C7C28"/>
    <w:rsid w:val="002D187C"/>
    <w:rsid w:val="002E0FD3"/>
    <w:rsid w:val="002E25D2"/>
    <w:rsid w:val="002E7829"/>
    <w:rsid w:val="002F047E"/>
    <w:rsid w:val="002F0626"/>
    <w:rsid w:val="002F15F3"/>
    <w:rsid w:val="002F2B5A"/>
    <w:rsid w:val="002F6B35"/>
    <w:rsid w:val="002F737A"/>
    <w:rsid w:val="002F7BDA"/>
    <w:rsid w:val="002F7F25"/>
    <w:rsid w:val="00304D0C"/>
    <w:rsid w:val="00305AD9"/>
    <w:rsid w:val="003068F8"/>
    <w:rsid w:val="00310474"/>
    <w:rsid w:val="0031065A"/>
    <w:rsid w:val="003167C5"/>
    <w:rsid w:val="003250C8"/>
    <w:rsid w:val="00325C12"/>
    <w:rsid w:val="00327CA9"/>
    <w:rsid w:val="003312C4"/>
    <w:rsid w:val="0033492F"/>
    <w:rsid w:val="00335D06"/>
    <w:rsid w:val="0034120C"/>
    <w:rsid w:val="003432D1"/>
    <w:rsid w:val="00346564"/>
    <w:rsid w:val="00350030"/>
    <w:rsid w:val="003511BE"/>
    <w:rsid w:val="0035123F"/>
    <w:rsid w:val="0035616D"/>
    <w:rsid w:val="00360D08"/>
    <w:rsid w:val="00362120"/>
    <w:rsid w:val="00362616"/>
    <w:rsid w:val="003639B9"/>
    <w:rsid w:val="003640FD"/>
    <w:rsid w:val="00366A87"/>
    <w:rsid w:val="003716EA"/>
    <w:rsid w:val="00372929"/>
    <w:rsid w:val="0037489F"/>
    <w:rsid w:val="00374B63"/>
    <w:rsid w:val="00380664"/>
    <w:rsid w:val="00381CE0"/>
    <w:rsid w:val="00381FA9"/>
    <w:rsid w:val="00382AD5"/>
    <w:rsid w:val="00382EA4"/>
    <w:rsid w:val="00384F75"/>
    <w:rsid w:val="00387108"/>
    <w:rsid w:val="003A1E0A"/>
    <w:rsid w:val="003A42ED"/>
    <w:rsid w:val="003A4536"/>
    <w:rsid w:val="003A515A"/>
    <w:rsid w:val="003B04DB"/>
    <w:rsid w:val="003B25AB"/>
    <w:rsid w:val="003B494E"/>
    <w:rsid w:val="003B4FC1"/>
    <w:rsid w:val="003B5506"/>
    <w:rsid w:val="003C1A1A"/>
    <w:rsid w:val="003C3599"/>
    <w:rsid w:val="003C4DA8"/>
    <w:rsid w:val="003C547A"/>
    <w:rsid w:val="003C5652"/>
    <w:rsid w:val="003D03D1"/>
    <w:rsid w:val="003D7FE4"/>
    <w:rsid w:val="003E0E89"/>
    <w:rsid w:val="003E3DE6"/>
    <w:rsid w:val="003E5883"/>
    <w:rsid w:val="003E7E0E"/>
    <w:rsid w:val="003F2FCB"/>
    <w:rsid w:val="003F4822"/>
    <w:rsid w:val="003F7E73"/>
    <w:rsid w:val="004013DF"/>
    <w:rsid w:val="00403479"/>
    <w:rsid w:val="00407728"/>
    <w:rsid w:val="00407A3D"/>
    <w:rsid w:val="004103AA"/>
    <w:rsid w:val="0043348B"/>
    <w:rsid w:val="0043489D"/>
    <w:rsid w:val="00436504"/>
    <w:rsid w:val="00440EDA"/>
    <w:rsid w:val="00441CB5"/>
    <w:rsid w:val="004434F3"/>
    <w:rsid w:val="004507B7"/>
    <w:rsid w:val="00450B20"/>
    <w:rsid w:val="0045148B"/>
    <w:rsid w:val="0045170E"/>
    <w:rsid w:val="00453C73"/>
    <w:rsid w:val="00455626"/>
    <w:rsid w:val="00456DE4"/>
    <w:rsid w:val="004653B1"/>
    <w:rsid w:val="00466390"/>
    <w:rsid w:val="00466BFE"/>
    <w:rsid w:val="004701F6"/>
    <w:rsid w:val="004725F5"/>
    <w:rsid w:val="00473AA7"/>
    <w:rsid w:val="00475514"/>
    <w:rsid w:val="004772A0"/>
    <w:rsid w:val="00480512"/>
    <w:rsid w:val="00481388"/>
    <w:rsid w:val="0048264A"/>
    <w:rsid w:val="00485CD7"/>
    <w:rsid w:val="00487EED"/>
    <w:rsid w:val="004916C0"/>
    <w:rsid w:val="004924F9"/>
    <w:rsid w:val="00494538"/>
    <w:rsid w:val="00494E87"/>
    <w:rsid w:val="00496776"/>
    <w:rsid w:val="00496B62"/>
    <w:rsid w:val="00497EAF"/>
    <w:rsid w:val="004A05ED"/>
    <w:rsid w:val="004A528A"/>
    <w:rsid w:val="004A59AE"/>
    <w:rsid w:val="004A6E5B"/>
    <w:rsid w:val="004A719A"/>
    <w:rsid w:val="004B3321"/>
    <w:rsid w:val="004B347F"/>
    <w:rsid w:val="004C13E3"/>
    <w:rsid w:val="004C4BE0"/>
    <w:rsid w:val="004C5035"/>
    <w:rsid w:val="004C6A1E"/>
    <w:rsid w:val="004C70AF"/>
    <w:rsid w:val="004D0C98"/>
    <w:rsid w:val="004D27B0"/>
    <w:rsid w:val="004D34AD"/>
    <w:rsid w:val="004D3AC7"/>
    <w:rsid w:val="004D3E5B"/>
    <w:rsid w:val="004E1477"/>
    <w:rsid w:val="004E2204"/>
    <w:rsid w:val="004E74BA"/>
    <w:rsid w:val="004F1972"/>
    <w:rsid w:val="004F1C4C"/>
    <w:rsid w:val="004F4281"/>
    <w:rsid w:val="004F6E59"/>
    <w:rsid w:val="005024FC"/>
    <w:rsid w:val="00502F60"/>
    <w:rsid w:val="00504219"/>
    <w:rsid w:val="00506344"/>
    <w:rsid w:val="005064F0"/>
    <w:rsid w:val="00510815"/>
    <w:rsid w:val="005108E3"/>
    <w:rsid w:val="005168FA"/>
    <w:rsid w:val="00525B9E"/>
    <w:rsid w:val="00527E5B"/>
    <w:rsid w:val="00532AE5"/>
    <w:rsid w:val="00540C13"/>
    <w:rsid w:val="005455B6"/>
    <w:rsid w:val="005459F5"/>
    <w:rsid w:val="00545B8E"/>
    <w:rsid w:val="0054641C"/>
    <w:rsid w:val="00550E4B"/>
    <w:rsid w:val="00550E6A"/>
    <w:rsid w:val="005522C8"/>
    <w:rsid w:val="005526BE"/>
    <w:rsid w:val="00553179"/>
    <w:rsid w:val="00555D5A"/>
    <w:rsid w:val="00557D23"/>
    <w:rsid w:val="005746D0"/>
    <w:rsid w:val="00574DCA"/>
    <w:rsid w:val="005834EF"/>
    <w:rsid w:val="0058389B"/>
    <w:rsid w:val="00586332"/>
    <w:rsid w:val="00587D70"/>
    <w:rsid w:val="005911BA"/>
    <w:rsid w:val="005946EC"/>
    <w:rsid w:val="00597B2E"/>
    <w:rsid w:val="005A1971"/>
    <w:rsid w:val="005A2EB4"/>
    <w:rsid w:val="005A3921"/>
    <w:rsid w:val="005A4438"/>
    <w:rsid w:val="005A5FC4"/>
    <w:rsid w:val="005B4652"/>
    <w:rsid w:val="005B7234"/>
    <w:rsid w:val="005B76F5"/>
    <w:rsid w:val="005C27AC"/>
    <w:rsid w:val="005C5D68"/>
    <w:rsid w:val="005D1511"/>
    <w:rsid w:val="005D1BF1"/>
    <w:rsid w:val="005D2376"/>
    <w:rsid w:val="005D3CC6"/>
    <w:rsid w:val="005D3D76"/>
    <w:rsid w:val="005D5300"/>
    <w:rsid w:val="005D5771"/>
    <w:rsid w:val="005D79C7"/>
    <w:rsid w:val="005E40B9"/>
    <w:rsid w:val="005E5A8B"/>
    <w:rsid w:val="005F53D4"/>
    <w:rsid w:val="005F5882"/>
    <w:rsid w:val="005F5EF7"/>
    <w:rsid w:val="005F6403"/>
    <w:rsid w:val="005F695E"/>
    <w:rsid w:val="00602514"/>
    <w:rsid w:val="0060271A"/>
    <w:rsid w:val="006034A5"/>
    <w:rsid w:val="006042C0"/>
    <w:rsid w:val="00610C63"/>
    <w:rsid w:val="00610DC6"/>
    <w:rsid w:val="006112A3"/>
    <w:rsid w:val="00611E46"/>
    <w:rsid w:val="0061275F"/>
    <w:rsid w:val="00613597"/>
    <w:rsid w:val="00615063"/>
    <w:rsid w:val="00615BB5"/>
    <w:rsid w:val="00615C3D"/>
    <w:rsid w:val="006174CA"/>
    <w:rsid w:val="006209C1"/>
    <w:rsid w:val="00621D8B"/>
    <w:rsid w:val="00624910"/>
    <w:rsid w:val="00624D11"/>
    <w:rsid w:val="00626BFC"/>
    <w:rsid w:val="006274DB"/>
    <w:rsid w:val="00627B74"/>
    <w:rsid w:val="00627C9D"/>
    <w:rsid w:val="00627ED6"/>
    <w:rsid w:val="00631B74"/>
    <w:rsid w:val="006335FE"/>
    <w:rsid w:val="00633D55"/>
    <w:rsid w:val="006343B5"/>
    <w:rsid w:val="00634F54"/>
    <w:rsid w:val="00636B9A"/>
    <w:rsid w:val="0063725A"/>
    <w:rsid w:val="00637E23"/>
    <w:rsid w:val="00641684"/>
    <w:rsid w:val="00641D3B"/>
    <w:rsid w:val="00642EFD"/>
    <w:rsid w:val="00644F38"/>
    <w:rsid w:val="006450D6"/>
    <w:rsid w:val="0065283D"/>
    <w:rsid w:val="00655F92"/>
    <w:rsid w:val="006560AD"/>
    <w:rsid w:val="00663240"/>
    <w:rsid w:val="006648B2"/>
    <w:rsid w:val="00664C6F"/>
    <w:rsid w:val="0066771C"/>
    <w:rsid w:val="00667D40"/>
    <w:rsid w:val="00670946"/>
    <w:rsid w:val="006725E1"/>
    <w:rsid w:val="00672A64"/>
    <w:rsid w:val="00673F03"/>
    <w:rsid w:val="00676640"/>
    <w:rsid w:val="0068140F"/>
    <w:rsid w:val="00681E53"/>
    <w:rsid w:val="006829AA"/>
    <w:rsid w:val="0068430D"/>
    <w:rsid w:val="00685429"/>
    <w:rsid w:val="006902CA"/>
    <w:rsid w:val="00690A21"/>
    <w:rsid w:val="00690D4A"/>
    <w:rsid w:val="006919E9"/>
    <w:rsid w:val="00692F94"/>
    <w:rsid w:val="00693069"/>
    <w:rsid w:val="0069432F"/>
    <w:rsid w:val="00694BB0"/>
    <w:rsid w:val="00695841"/>
    <w:rsid w:val="006A08B4"/>
    <w:rsid w:val="006A08ED"/>
    <w:rsid w:val="006A24C5"/>
    <w:rsid w:val="006A75F1"/>
    <w:rsid w:val="006B147F"/>
    <w:rsid w:val="006B608C"/>
    <w:rsid w:val="006B6EF3"/>
    <w:rsid w:val="006B741B"/>
    <w:rsid w:val="006B7778"/>
    <w:rsid w:val="006C103D"/>
    <w:rsid w:val="006C36E8"/>
    <w:rsid w:val="006C3FA0"/>
    <w:rsid w:val="006C43BB"/>
    <w:rsid w:val="006C62CE"/>
    <w:rsid w:val="006D03FF"/>
    <w:rsid w:val="006D2769"/>
    <w:rsid w:val="006D31FE"/>
    <w:rsid w:val="006D3C55"/>
    <w:rsid w:val="006D6A1B"/>
    <w:rsid w:val="006E3A21"/>
    <w:rsid w:val="006E3DE9"/>
    <w:rsid w:val="006E47DF"/>
    <w:rsid w:val="006E649A"/>
    <w:rsid w:val="006F0270"/>
    <w:rsid w:val="006F3B55"/>
    <w:rsid w:val="006F7062"/>
    <w:rsid w:val="0070032F"/>
    <w:rsid w:val="0070076A"/>
    <w:rsid w:val="00701454"/>
    <w:rsid w:val="00701B4F"/>
    <w:rsid w:val="00702670"/>
    <w:rsid w:val="00703A86"/>
    <w:rsid w:val="00705C1F"/>
    <w:rsid w:val="0070695E"/>
    <w:rsid w:val="0071022D"/>
    <w:rsid w:val="007118D4"/>
    <w:rsid w:val="007130DE"/>
    <w:rsid w:val="00713BC9"/>
    <w:rsid w:val="00717AC1"/>
    <w:rsid w:val="007220FD"/>
    <w:rsid w:val="00726258"/>
    <w:rsid w:val="00727227"/>
    <w:rsid w:val="00727560"/>
    <w:rsid w:val="00730F07"/>
    <w:rsid w:val="00731766"/>
    <w:rsid w:val="007323DC"/>
    <w:rsid w:val="007335AD"/>
    <w:rsid w:val="00733AFF"/>
    <w:rsid w:val="0073442E"/>
    <w:rsid w:val="007346AC"/>
    <w:rsid w:val="00741496"/>
    <w:rsid w:val="00743F6F"/>
    <w:rsid w:val="00744583"/>
    <w:rsid w:val="00747455"/>
    <w:rsid w:val="00747A46"/>
    <w:rsid w:val="0075265E"/>
    <w:rsid w:val="00753F4A"/>
    <w:rsid w:val="00754CE8"/>
    <w:rsid w:val="00760CDD"/>
    <w:rsid w:val="00761ADB"/>
    <w:rsid w:val="007625C6"/>
    <w:rsid w:val="00763E7C"/>
    <w:rsid w:val="007675D8"/>
    <w:rsid w:val="007715B7"/>
    <w:rsid w:val="007755EB"/>
    <w:rsid w:val="00776AED"/>
    <w:rsid w:val="00777AB5"/>
    <w:rsid w:val="00781D2C"/>
    <w:rsid w:val="007843B5"/>
    <w:rsid w:val="00784551"/>
    <w:rsid w:val="00790602"/>
    <w:rsid w:val="0079079D"/>
    <w:rsid w:val="00792A19"/>
    <w:rsid w:val="00792C5D"/>
    <w:rsid w:val="00794C08"/>
    <w:rsid w:val="00795E5B"/>
    <w:rsid w:val="0079734A"/>
    <w:rsid w:val="007974AF"/>
    <w:rsid w:val="007A036A"/>
    <w:rsid w:val="007A2203"/>
    <w:rsid w:val="007A3CEE"/>
    <w:rsid w:val="007A5E75"/>
    <w:rsid w:val="007A5ECD"/>
    <w:rsid w:val="007A7439"/>
    <w:rsid w:val="007B02C3"/>
    <w:rsid w:val="007B12F8"/>
    <w:rsid w:val="007B203C"/>
    <w:rsid w:val="007B56E8"/>
    <w:rsid w:val="007B62B0"/>
    <w:rsid w:val="007C1C61"/>
    <w:rsid w:val="007C2A5A"/>
    <w:rsid w:val="007C6500"/>
    <w:rsid w:val="007D03C4"/>
    <w:rsid w:val="007D363B"/>
    <w:rsid w:val="007D3BB5"/>
    <w:rsid w:val="007D626C"/>
    <w:rsid w:val="007D65EC"/>
    <w:rsid w:val="007D7195"/>
    <w:rsid w:val="007E08EB"/>
    <w:rsid w:val="007E2277"/>
    <w:rsid w:val="007E636D"/>
    <w:rsid w:val="007F12B0"/>
    <w:rsid w:val="007F1797"/>
    <w:rsid w:val="007F53BF"/>
    <w:rsid w:val="007F5E29"/>
    <w:rsid w:val="007F67A0"/>
    <w:rsid w:val="00805EA1"/>
    <w:rsid w:val="00815540"/>
    <w:rsid w:val="0081766E"/>
    <w:rsid w:val="00817AE9"/>
    <w:rsid w:val="00824399"/>
    <w:rsid w:val="00824DE3"/>
    <w:rsid w:val="00825666"/>
    <w:rsid w:val="00825F15"/>
    <w:rsid w:val="00831CC1"/>
    <w:rsid w:val="00837B89"/>
    <w:rsid w:val="00840EE6"/>
    <w:rsid w:val="00841E39"/>
    <w:rsid w:val="008447CD"/>
    <w:rsid w:val="0085068C"/>
    <w:rsid w:val="00850EB1"/>
    <w:rsid w:val="00851E19"/>
    <w:rsid w:val="00851E8B"/>
    <w:rsid w:val="00855EF8"/>
    <w:rsid w:val="008562EB"/>
    <w:rsid w:val="008570C8"/>
    <w:rsid w:val="00861967"/>
    <w:rsid w:val="00863147"/>
    <w:rsid w:val="0086348B"/>
    <w:rsid w:val="00866717"/>
    <w:rsid w:val="0086719C"/>
    <w:rsid w:val="008727FB"/>
    <w:rsid w:val="00872C36"/>
    <w:rsid w:val="00874F9C"/>
    <w:rsid w:val="0087567B"/>
    <w:rsid w:val="00876431"/>
    <w:rsid w:val="00876570"/>
    <w:rsid w:val="00881E32"/>
    <w:rsid w:val="008835B6"/>
    <w:rsid w:val="008844C5"/>
    <w:rsid w:val="00884B6E"/>
    <w:rsid w:val="00884E25"/>
    <w:rsid w:val="0088730D"/>
    <w:rsid w:val="00897239"/>
    <w:rsid w:val="00897FDF"/>
    <w:rsid w:val="008A3935"/>
    <w:rsid w:val="008A4AF4"/>
    <w:rsid w:val="008A5F31"/>
    <w:rsid w:val="008A7AA7"/>
    <w:rsid w:val="008B1B46"/>
    <w:rsid w:val="008B20E9"/>
    <w:rsid w:val="008B6851"/>
    <w:rsid w:val="008B7458"/>
    <w:rsid w:val="008B753E"/>
    <w:rsid w:val="008C319A"/>
    <w:rsid w:val="008C336F"/>
    <w:rsid w:val="008C48F1"/>
    <w:rsid w:val="008C77E6"/>
    <w:rsid w:val="008D0A4E"/>
    <w:rsid w:val="008D2914"/>
    <w:rsid w:val="008D6181"/>
    <w:rsid w:val="008E0820"/>
    <w:rsid w:val="008E3859"/>
    <w:rsid w:val="008E5B4C"/>
    <w:rsid w:val="008F07FC"/>
    <w:rsid w:val="008F3E98"/>
    <w:rsid w:val="008F49C2"/>
    <w:rsid w:val="008F6E31"/>
    <w:rsid w:val="008F70D6"/>
    <w:rsid w:val="00900CC0"/>
    <w:rsid w:val="00903ACF"/>
    <w:rsid w:val="00904B04"/>
    <w:rsid w:val="00905638"/>
    <w:rsid w:val="009076E1"/>
    <w:rsid w:val="00907F16"/>
    <w:rsid w:val="00910F0A"/>
    <w:rsid w:val="00913220"/>
    <w:rsid w:val="00916F09"/>
    <w:rsid w:val="009174E1"/>
    <w:rsid w:val="00917B49"/>
    <w:rsid w:val="009212D3"/>
    <w:rsid w:val="00921BE3"/>
    <w:rsid w:val="00924850"/>
    <w:rsid w:val="0092543D"/>
    <w:rsid w:val="00927F2E"/>
    <w:rsid w:val="009310B0"/>
    <w:rsid w:val="00934584"/>
    <w:rsid w:val="009354C6"/>
    <w:rsid w:val="00935AC0"/>
    <w:rsid w:val="009377AE"/>
    <w:rsid w:val="00937D1A"/>
    <w:rsid w:val="00941B8D"/>
    <w:rsid w:val="009464B2"/>
    <w:rsid w:val="009473E2"/>
    <w:rsid w:val="00951435"/>
    <w:rsid w:val="00957A74"/>
    <w:rsid w:val="00957E24"/>
    <w:rsid w:val="00960416"/>
    <w:rsid w:val="00965A6B"/>
    <w:rsid w:val="00965C93"/>
    <w:rsid w:val="00966F32"/>
    <w:rsid w:val="009744B3"/>
    <w:rsid w:val="00975323"/>
    <w:rsid w:val="00976ABE"/>
    <w:rsid w:val="00976E4B"/>
    <w:rsid w:val="009774FF"/>
    <w:rsid w:val="0098447B"/>
    <w:rsid w:val="009915B3"/>
    <w:rsid w:val="009949F5"/>
    <w:rsid w:val="00997892"/>
    <w:rsid w:val="009A539E"/>
    <w:rsid w:val="009A6800"/>
    <w:rsid w:val="009B2705"/>
    <w:rsid w:val="009B5176"/>
    <w:rsid w:val="009B6FCC"/>
    <w:rsid w:val="009C28D0"/>
    <w:rsid w:val="009C3C0C"/>
    <w:rsid w:val="009C5080"/>
    <w:rsid w:val="009C5528"/>
    <w:rsid w:val="009C7222"/>
    <w:rsid w:val="009D0802"/>
    <w:rsid w:val="009D0BD4"/>
    <w:rsid w:val="009D711C"/>
    <w:rsid w:val="009D714C"/>
    <w:rsid w:val="009D7373"/>
    <w:rsid w:val="009E4318"/>
    <w:rsid w:val="009E7BFB"/>
    <w:rsid w:val="009F0263"/>
    <w:rsid w:val="009F1BE7"/>
    <w:rsid w:val="009F2094"/>
    <w:rsid w:val="009F6880"/>
    <w:rsid w:val="009F69BB"/>
    <w:rsid w:val="00A00EFE"/>
    <w:rsid w:val="00A05DF3"/>
    <w:rsid w:val="00A072F1"/>
    <w:rsid w:val="00A10262"/>
    <w:rsid w:val="00A13048"/>
    <w:rsid w:val="00A141D6"/>
    <w:rsid w:val="00A14676"/>
    <w:rsid w:val="00A14A64"/>
    <w:rsid w:val="00A16CCD"/>
    <w:rsid w:val="00A23E48"/>
    <w:rsid w:val="00A23F70"/>
    <w:rsid w:val="00A2468D"/>
    <w:rsid w:val="00A256E6"/>
    <w:rsid w:val="00A26011"/>
    <w:rsid w:val="00A27AC0"/>
    <w:rsid w:val="00A31A4B"/>
    <w:rsid w:val="00A34850"/>
    <w:rsid w:val="00A36950"/>
    <w:rsid w:val="00A379C6"/>
    <w:rsid w:val="00A379FB"/>
    <w:rsid w:val="00A37B57"/>
    <w:rsid w:val="00A40A48"/>
    <w:rsid w:val="00A4122A"/>
    <w:rsid w:val="00A51390"/>
    <w:rsid w:val="00A52789"/>
    <w:rsid w:val="00A536F2"/>
    <w:rsid w:val="00A5462E"/>
    <w:rsid w:val="00A56ED4"/>
    <w:rsid w:val="00A637FA"/>
    <w:rsid w:val="00A64F94"/>
    <w:rsid w:val="00A66CAE"/>
    <w:rsid w:val="00A73391"/>
    <w:rsid w:val="00A74D0C"/>
    <w:rsid w:val="00A76BE1"/>
    <w:rsid w:val="00A77D8D"/>
    <w:rsid w:val="00A80F71"/>
    <w:rsid w:val="00A83D7F"/>
    <w:rsid w:val="00A9072C"/>
    <w:rsid w:val="00A90C8E"/>
    <w:rsid w:val="00A91B9D"/>
    <w:rsid w:val="00A92D96"/>
    <w:rsid w:val="00A94AF9"/>
    <w:rsid w:val="00AA1AEE"/>
    <w:rsid w:val="00AA3FB2"/>
    <w:rsid w:val="00AA4A29"/>
    <w:rsid w:val="00AA7BB3"/>
    <w:rsid w:val="00AC02C4"/>
    <w:rsid w:val="00AC0ED1"/>
    <w:rsid w:val="00AC1D09"/>
    <w:rsid w:val="00AC3269"/>
    <w:rsid w:val="00AC3B6B"/>
    <w:rsid w:val="00AC6590"/>
    <w:rsid w:val="00AC6BDD"/>
    <w:rsid w:val="00AC748A"/>
    <w:rsid w:val="00AD02E0"/>
    <w:rsid w:val="00AD09DA"/>
    <w:rsid w:val="00AD1A72"/>
    <w:rsid w:val="00AD5F35"/>
    <w:rsid w:val="00AD72F7"/>
    <w:rsid w:val="00AD7777"/>
    <w:rsid w:val="00AE1A15"/>
    <w:rsid w:val="00AE2CAB"/>
    <w:rsid w:val="00AE3DC4"/>
    <w:rsid w:val="00AE4EB2"/>
    <w:rsid w:val="00AF1FB9"/>
    <w:rsid w:val="00AF3AA1"/>
    <w:rsid w:val="00AF4F58"/>
    <w:rsid w:val="00AF6534"/>
    <w:rsid w:val="00AF674D"/>
    <w:rsid w:val="00AF7FA3"/>
    <w:rsid w:val="00B0329F"/>
    <w:rsid w:val="00B049AD"/>
    <w:rsid w:val="00B05A52"/>
    <w:rsid w:val="00B05E39"/>
    <w:rsid w:val="00B07D5D"/>
    <w:rsid w:val="00B07ED1"/>
    <w:rsid w:val="00B1089D"/>
    <w:rsid w:val="00B10D6E"/>
    <w:rsid w:val="00B11E97"/>
    <w:rsid w:val="00B146AF"/>
    <w:rsid w:val="00B15226"/>
    <w:rsid w:val="00B16952"/>
    <w:rsid w:val="00B16CA0"/>
    <w:rsid w:val="00B21E81"/>
    <w:rsid w:val="00B254DC"/>
    <w:rsid w:val="00B25FC9"/>
    <w:rsid w:val="00B2796F"/>
    <w:rsid w:val="00B325C5"/>
    <w:rsid w:val="00B37E18"/>
    <w:rsid w:val="00B426B5"/>
    <w:rsid w:val="00B44085"/>
    <w:rsid w:val="00B4675B"/>
    <w:rsid w:val="00B504DF"/>
    <w:rsid w:val="00B53506"/>
    <w:rsid w:val="00B550D5"/>
    <w:rsid w:val="00B60A3A"/>
    <w:rsid w:val="00B60CF1"/>
    <w:rsid w:val="00B67D2F"/>
    <w:rsid w:val="00B70B86"/>
    <w:rsid w:val="00B735E4"/>
    <w:rsid w:val="00B756B5"/>
    <w:rsid w:val="00B77767"/>
    <w:rsid w:val="00B819E2"/>
    <w:rsid w:val="00B86B90"/>
    <w:rsid w:val="00B924CE"/>
    <w:rsid w:val="00B928D6"/>
    <w:rsid w:val="00B9394D"/>
    <w:rsid w:val="00B93B1E"/>
    <w:rsid w:val="00B97D72"/>
    <w:rsid w:val="00BA0A3E"/>
    <w:rsid w:val="00BA1C94"/>
    <w:rsid w:val="00BA24A4"/>
    <w:rsid w:val="00BB14AE"/>
    <w:rsid w:val="00BB30A3"/>
    <w:rsid w:val="00BB568F"/>
    <w:rsid w:val="00BC0C22"/>
    <w:rsid w:val="00BC1C36"/>
    <w:rsid w:val="00BC5FD1"/>
    <w:rsid w:val="00BC7556"/>
    <w:rsid w:val="00BD10E1"/>
    <w:rsid w:val="00BD7FB2"/>
    <w:rsid w:val="00BE0ED6"/>
    <w:rsid w:val="00BE1601"/>
    <w:rsid w:val="00BE1C9E"/>
    <w:rsid w:val="00BE315A"/>
    <w:rsid w:val="00BE7285"/>
    <w:rsid w:val="00BE7402"/>
    <w:rsid w:val="00BF0872"/>
    <w:rsid w:val="00BF0D85"/>
    <w:rsid w:val="00BF313E"/>
    <w:rsid w:val="00BF3452"/>
    <w:rsid w:val="00BF3EF8"/>
    <w:rsid w:val="00BF4B1D"/>
    <w:rsid w:val="00C02EF0"/>
    <w:rsid w:val="00C037DE"/>
    <w:rsid w:val="00C0564B"/>
    <w:rsid w:val="00C10A6B"/>
    <w:rsid w:val="00C12602"/>
    <w:rsid w:val="00C16E0D"/>
    <w:rsid w:val="00C21863"/>
    <w:rsid w:val="00C240B7"/>
    <w:rsid w:val="00C27194"/>
    <w:rsid w:val="00C27A1E"/>
    <w:rsid w:val="00C33405"/>
    <w:rsid w:val="00C33531"/>
    <w:rsid w:val="00C366C5"/>
    <w:rsid w:val="00C369E9"/>
    <w:rsid w:val="00C40783"/>
    <w:rsid w:val="00C45D6E"/>
    <w:rsid w:val="00C45EFE"/>
    <w:rsid w:val="00C45F00"/>
    <w:rsid w:val="00C5098C"/>
    <w:rsid w:val="00C51AEC"/>
    <w:rsid w:val="00C51DD8"/>
    <w:rsid w:val="00C524CF"/>
    <w:rsid w:val="00C52825"/>
    <w:rsid w:val="00C55246"/>
    <w:rsid w:val="00C562EE"/>
    <w:rsid w:val="00C57779"/>
    <w:rsid w:val="00C605F7"/>
    <w:rsid w:val="00C61BE9"/>
    <w:rsid w:val="00C62771"/>
    <w:rsid w:val="00C655BC"/>
    <w:rsid w:val="00C65645"/>
    <w:rsid w:val="00C76D56"/>
    <w:rsid w:val="00C76DD3"/>
    <w:rsid w:val="00C81610"/>
    <w:rsid w:val="00C81769"/>
    <w:rsid w:val="00C8757C"/>
    <w:rsid w:val="00C905E7"/>
    <w:rsid w:val="00C90ED6"/>
    <w:rsid w:val="00C93346"/>
    <w:rsid w:val="00CA0F42"/>
    <w:rsid w:val="00CA238B"/>
    <w:rsid w:val="00CA4F86"/>
    <w:rsid w:val="00CA59E5"/>
    <w:rsid w:val="00CA71C4"/>
    <w:rsid w:val="00CA74C0"/>
    <w:rsid w:val="00CB06E2"/>
    <w:rsid w:val="00CB5774"/>
    <w:rsid w:val="00CB59F8"/>
    <w:rsid w:val="00CB67E7"/>
    <w:rsid w:val="00CB6FD6"/>
    <w:rsid w:val="00CC0720"/>
    <w:rsid w:val="00CC2EDA"/>
    <w:rsid w:val="00CC4BFE"/>
    <w:rsid w:val="00CC6646"/>
    <w:rsid w:val="00CD36DD"/>
    <w:rsid w:val="00CD4EFB"/>
    <w:rsid w:val="00CD5438"/>
    <w:rsid w:val="00CD6282"/>
    <w:rsid w:val="00CD7383"/>
    <w:rsid w:val="00CE0509"/>
    <w:rsid w:val="00CE4A26"/>
    <w:rsid w:val="00CE5D66"/>
    <w:rsid w:val="00CF0062"/>
    <w:rsid w:val="00CF3CDE"/>
    <w:rsid w:val="00CF5493"/>
    <w:rsid w:val="00CF591F"/>
    <w:rsid w:val="00CF689A"/>
    <w:rsid w:val="00D03731"/>
    <w:rsid w:val="00D048E6"/>
    <w:rsid w:val="00D04B9B"/>
    <w:rsid w:val="00D05D22"/>
    <w:rsid w:val="00D0699F"/>
    <w:rsid w:val="00D06ACC"/>
    <w:rsid w:val="00D11BEC"/>
    <w:rsid w:val="00D1366D"/>
    <w:rsid w:val="00D14C67"/>
    <w:rsid w:val="00D217FC"/>
    <w:rsid w:val="00D306D8"/>
    <w:rsid w:val="00D3116A"/>
    <w:rsid w:val="00D3156F"/>
    <w:rsid w:val="00D323B5"/>
    <w:rsid w:val="00D350D8"/>
    <w:rsid w:val="00D3637D"/>
    <w:rsid w:val="00D364BB"/>
    <w:rsid w:val="00D4026E"/>
    <w:rsid w:val="00D4037C"/>
    <w:rsid w:val="00D419EE"/>
    <w:rsid w:val="00D446B7"/>
    <w:rsid w:val="00D44A64"/>
    <w:rsid w:val="00D4680B"/>
    <w:rsid w:val="00D50381"/>
    <w:rsid w:val="00D52275"/>
    <w:rsid w:val="00D52A53"/>
    <w:rsid w:val="00D5356C"/>
    <w:rsid w:val="00D61382"/>
    <w:rsid w:val="00D6163E"/>
    <w:rsid w:val="00D62030"/>
    <w:rsid w:val="00D63102"/>
    <w:rsid w:val="00D65246"/>
    <w:rsid w:val="00D66C58"/>
    <w:rsid w:val="00D677FF"/>
    <w:rsid w:val="00D709CC"/>
    <w:rsid w:val="00D77EA4"/>
    <w:rsid w:val="00D824E3"/>
    <w:rsid w:val="00D82FAC"/>
    <w:rsid w:val="00D8444A"/>
    <w:rsid w:val="00D84CE1"/>
    <w:rsid w:val="00D853A1"/>
    <w:rsid w:val="00D8578E"/>
    <w:rsid w:val="00D85899"/>
    <w:rsid w:val="00D863E9"/>
    <w:rsid w:val="00D87932"/>
    <w:rsid w:val="00D91E90"/>
    <w:rsid w:val="00D9250C"/>
    <w:rsid w:val="00D9411D"/>
    <w:rsid w:val="00D95989"/>
    <w:rsid w:val="00DA0B1C"/>
    <w:rsid w:val="00DA4CA8"/>
    <w:rsid w:val="00DA575F"/>
    <w:rsid w:val="00DA628B"/>
    <w:rsid w:val="00DB0709"/>
    <w:rsid w:val="00DB13DB"/>
    <w:rsid w:val="00DB2D38"/>
    <w:rsid w:val="00DB588E"/>
    <w:rsid w:val="00DC139E"/>
    <w:rsid w:val="00DC3565"/>
    <w:rsid w:val="00DC3BAB"/>
    <w:rsid w:val="00DC415C"/>
    <w:rsid w:val="00DD1371"/>
    <w:rsid w:val="00DD1A02"/>
    <w:rsid w:val="00DD2089"/>
    <w:rsid w:val="00DD2CCA"/>
    <w:rsid w:val="00DD4435"/>
    <w:rsid w:val="00DD610A"/>
    <w:rsid w:val="00DE2B7D"/>
    <w:rsid w:val="00DE5869"/>
    <w:rsid w:val="00DE720E"/>
    <w:rsid w:val="00DF7A4A"/>
    <w:rsid w:val="00DF7F76"/>
    <w:rsid w:val="00E01E4E"/>
    <w:rsid w:val="00E059A4"/>
    <w:rsid w:val="00E07ECE"/>
    <w:rsid w:val="00E07FEE"/>
    <w:rsid w:val="00E10378"/>
    <w:rsid w:val="00E10852"/>
    <w:rsid w:val="00E114EA"/>
    <w:rsid w:val="00E1335B"/>
    <w:rsid w:val="00E150EF"/>
    <w:rsid w:val="00E17672"/>
    <w:rsid w:val="00E22393"/>
    <w:rsid w:val="00E2280C"/>
    <w:rsid w:val="00E23014"/>
    <w:rsid w:val="00E2302E"/>
    <w:rsid w:val="00E2305F"/>
    <w:rsid w:val="00E3191C"/>
    <w:rsid w:val="00E3458C"/>
    <w:rsid w:val="00E35191"/>
    <w:rsid w:val="00E35372"/>
    <w:rsid w:val="00E40DAF"/>
    <w:rsid w:val="00E40F77"/>
    <w:rsid w:val="00E45FC4"/>
    <w:rsid w:val="00E462FC"/>
    <w:rsid w:val="00E46ACA"/>
    <w:rsid w:val="00E4723C"/>
    <w:rsid w:val="00E47904"/>
    <w:rsid w:val="00E513E4"/>
    <w:rsid w:val="00E54B36"/>
    <w:rsid w:val="00E55F55"/>
    <w:rsid w:val="00E60E2A"/>
    <w:rsid w:val="00E616D1"/>
    <w:rsid w:val="00E61B9E"/>
    <w:rsid w:val="00E62833"/>
    <w:rsid w:val="00E63961"/>
    <w:rsid w:val="00E66CEF"/>
    <w:rsid w:val="00E7257F"/>
    <w:rsid w:val="00E77F24"/>
    <w:rsid w:val="00E80801"/>
    <w:rsid w:val="00E80F78"/>
    <w:rsid w:val="00E8155B"/>
    <w:rsid w:val="00E83ADE"/>
    <w:rsid w:val="00E85647"/>
    <w:rsid w:val="00E85B15"/>
    <w:rsid w:val="00E908E8"/>
    <w:rsid w:val="00E937D1"/>
    <w:rsid w:val="00EA1030"/>
    <w:rsid w:val="00EA16FB"/>
    <w:rsid w:val="00EA2CA7"/>
    <w:rsid w:val="00EB2B02"/>
    <w:rsid w:val="00EB39FC"/>
    <w:rsid w:val="00EB4199"/>
    <w:rsid w:val="00EB6EF9"/>
    <w:rsid w:val="00EC00B2"/>
    <w:rsid w:val="00EC150E"/>
    <w:rsid w:val="00EC2E78"/>
    <w:rsid w:val="00EC3C7E"/>
    <w:rsid w:val="00EC42F2"/>
    <w:rsid w:val="00EC6934"/>
    <w:rsid w:val="00EC7C41"/>
    <w:rsid w:val="00ED0465"/>
    <w:rsid w:val="00ED0F11"/>
    <w:rsid w:val="00ED21CD"/>
    <w:rsid w:val="00ED2897"/>
    <w:rsid w:val="00EE4410"/>
    <w:rsid w:val="00EE5D46"/>
    <w:rsid w:val="00EF22DA"/>
    <w:rsid w:val="00EF2DEE"/>
    <w:rsid w:val="00EF43F4"/>
    <w:rsid w:val="00EF643F"/>
    <w:rsid w:val="00F01FCF"/>
    <w:rsid w:val="00F045C5"/>
    <w:rsid w:val="00F059EB"/>
    <w:rsid w:val="00F10448"/>
    <w:rsid w:val="00F125C0"/>
    <w:rsid w:val="00F12A6E"/>
    <w:rsid w:val="00F1452D"/>
    <w:rsid w:val="00F1532B"/>
    <w:rsid w:val="00F24D6C"/>
    <w:rsid w:val="00F24E25"/>
    <w:rsid w:val="00F255D0"/>
    <w:rsid w:val="00F264B4"/>
    <w:rsid w:val="00F27A64"/>
    <w:rsid w:val="00F3330B"/>
    <w:rsid w:val="00F34540"/>
    <w:rsid w:val="00F409A4"/>
    <w:rsid w:val="00F41D56"/>
    <w:rsid w:val="00F4293E"/>
    <w:rsid w:val="00F43C59"/>
    <w:rsid w:val="00F500C8"/>
    <w:rsid w:val="00F52D46"/>
    <w:rsid w:val="00F53788"/>
    <w:rsid w:val="00F54D2F"/>
    <w:rsid w:val="00F54E7D"/>
    <w:rsid w:val="00F63037"/>
    <w:rsid w:val="00F64004"/>
    <w:rsid w:val="00F648AF"/>
    <w:rsid w:val="00F67B27"/>
    <w:rsid w:val="00F71B62"/>
    <w:rsid w:val="00F71C80"/>
    <w:rsid w:val="00F74A28"/>
    <w:rsid w:val="00F773EA"/>
    <w:rsid w:val="00F80ADD"/>
    <w:rsid w:val="00F86D32"/>
    <w:rsid w:val="00F9054D"/>
    <w:rsid w:val="00F90587"/>
    <w:rsid w:val="00F945A5"/>
    <w:rsid w:val="00F95994"/>
    <w:rsid w:val="00F96D86"/>
    <w:rsid w:val="00FA0424"/>
    <w:rsid w:val="00FA0A02"/>
    <w:rsid w:val="00FA2AB4"/>
    <w:rsid w:val="00FA3EC8"/>
    <w:rsid w:val="00FA64C8"/>
    <w:rsid w:val="00FB1DF0"/>
    <w:rsid w:val="00FC0452"/>
    <w:rsid w:val="00FC1422"/>
    <w:rsid w:val="00FC1C05"/>
    <w:rsid w:val="00FC290C"/>
    <w:rsid w:val="00FC2C9F"/>
    <w:rsid w:val="00FC3F1C"/>
    <w:rsid w:val="00FC5D55"/>
    <w:rsid w:val="00FC6BE1"/>
    <w:rsid w:val="00FD0235"/>
    <w:rsid w:val="00FD1A62"/>
    <w:rsid w:val="00FD200B"/>
    <w:rsid w:val="00FD202C"/>
    <w:rsid w:val="00FD2CDB"/>
    <w:rsid w:val="00FD47B4"/>
    <w:rsid w:val="00FD5B93"/>
    <w:rsid w:val="00FE29C3"/>
    <w:rsid w:val="00FE3B74"/>
    <w:rsid w:val="00FE3EB4"/>
    <w:rsid w:val="00FE5AC1"/>
    <w:rsid w:val="00FF0D9E"/>
    <w:rsid w:val="00FF150A"/>
    <w:rsid w:val="00FF1E5D"/>
    <w:rsid w:val="00FF636E"/>
    <w:rsid w:val="00FF7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5B15"/>
    <w:rPr>
      <w:rFonts w:ascii=".VnTime" w:hAnsi=".VnTime"/>
      <w:sz w:val="24"/>
      <w:szCs w:val="24"/>
    </w:rPr>
  </w:style>
  <w:style w:type="paragraph" w:styleId="Heading2">
    <w:name w:val="heading 2"/>
    <w:basedOn w:val="Normal"/>
    <w:next w:val="Normal"/>
    <w:qFormat/>
    <w:rsid w:val="00F9054D"/>
    <w:pPr>
      <w:keepNext/>
      <w:outlineLvl w:val="1"/>
    </w:pPr>
    <w:rPr>
      <w:rFonts w:eastAsia="SimSun" w:cs="SimSun"/>
      <w:sz w:val="28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831C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1B28C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B28CB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rsid w:val="001B28C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B28CB"/>
    <w:rPr>
      <w:rFonts w:ascii=".VnTime" w:hAnsi=".VnTime"/>
      <w:sz w:val="24"/>
      <w:szCs w:val="24"/>
    </w:rPr>
  </w:style>
  <w:style w:type="paragraph" w:customStyle="1" w:styleId="1">
    <w:name w:val="1"/>
    <w:basedOn w:val="Normal"/>
    <w:autoRedefine/>
    <w:rsid w:val="00D403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">
    <w:name w:val="Char"/>
    <w:basedOn w:val="Normal"/>
    <w:semiHidden/>
    <w:rsid w:val="00CC664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 Char"/>
    <w:basedOn w:val="Normal"/>
    <w:semiHidden/>
    <w:rsid w:val="00D06ACC"/>
    <w:pPr>
      <w:spacing w:after="160" w:line="240" w:lineRule="exact"/>
    </w:pPr>
    <w:rPr>
      <w:rFonts w:ascii="Arial" w:hAnsi="Arial" w:cs="Arial"/>
    </w:rPr>
  </w:style>
  <w:style w:type="character" w:styleId="PageNumber">
    <w:name w:val="page number"/>
    <w:basedOn w:val="DefaultParagraphFont"/>
    <w:rsid w:val="00AD5F35"/>
  </w:style>
  <w:style w:type="paragraph" w:styleId="ListParagraph">
    <w:name w:val="List Paragraph"/>
    <w:basedOn w:val="Normal"/>
    <w:link w:val="ListParagraphChar"/>
    <w:uiPriority w:val="34"/>
    <w:qFormat/>
    <w:rsid w:val="00B550D5"/>
    <w:pPr>
      <w:ind w:left="720"/>
      <w:contextualSpacing/>
    </w:pPr>
    <w:rPr>
      <w:rFonts w:eastAsia="Calibri"/>
    </w:rPr>
  </w:style>
  <w:style w:type="character" w:customStyle="1" w:styleId="c1">
    <w:name w:val="c1"/>
    <w:basedOn w:val="DefaultParagraphFont"/>
    <w:rsid w:val="006C43BB"/>
  </w:style>
  <w:style w:type="paragraph" w:customStyle="1" w:styleId="msonormalc3">
    <w:name w:val="msonormal c3"/>
    <w:basedOn w:val="Normal"/>
    <w:rsid w:val="006C43BB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ListParagraphChar">
    <w:name w:val="List Paragraph Char"/>
    <w:link w:val="ListParagraph"/>
    <w:uiPriority w:val="34"/>
    <w:qFormat/>
    <w:rsid w:val="00B735E4"/>
    <w:rPr>
      <w:rFonts w:ascii=".VnTime" w:eastAsia="Calibri" w:hAnsi=".VnTime"/>
      <w:sz w:val="24"/>
      <w:szCs w:val="24"/>
      <w:lang w:val="en-US" w:eastAsia="en-US" w:bidi="ar-SA"/>
    </w:rPr>
  </w:style>
  <w:style w:type="paragraph" w:styleId="NoSpacing">
    <w:name w:val="No Spacing"/>
    <w:qFormat/>
    <w:rsid w:val="00111560"/>
    <w:rPr>
      <w:rFonts w:ascii=".VnTime" w:hAnsi=".VnTime"/>
      <w:sz w:val="24"/>
      <w:szCs w:val="24"/>
    </w:rPr>
  </w:style>
  <w:style w:type="paragraph" w:customStyle="1" w:styleId="Default">
    <w:name w:val="Default"/>
    <w:rsid w:val="00C76D56"/>
    <w:pPr>
      <w:autoSpaceDE w:val="0"/>
      <w:autoSpaceDN w:val="0"/>
      <w:adjustRightInd w:val="0"/>
    </w:pPr>
    <w:rPr>
      <w:rFonts w:eastAsia="SimSun"/>
      <w:color w:val="000000"/>
      <w:sz w:val="24"/>
      <w:szCs w:val="24"/>
      <w:lang w:eastAsia="zh-CN"/>
    </w:rPr>
  </w:style>
  <w:style w:type="paragraph" w:styleId="NormalWeb">
    <w:name w:val="Normal (Web)"/>
    <w:basedOn w:val="Normal"/>
    <w:uiPriority w:val="99"/>
    <w:rsid w:val="00C40783"/>
    <w:pPr>
      <w:spacing w:before="100" w:beforeAutospacing="1" w:after="100" w:afterAutospacing="1"/>
    </w:pPr>
    <w:rPr>
      <w:rFonts w:ascii="Times New Roman" w:hAnsi="Times New Roman"/>
    </w:rPr>
  </w:style>
  <w:style w:type="paragraph" w:styleId="BodyTextIndent">
    <w:name w:val="Body Text Indent"/>
    <w:basedOn w:val="Normal"/>
    <w:link w:val="BodyTextIndentChar"/>
    <w:rsid w:val="00130F30"/>
    <w:pPr>
      <w:spacing w:after="120"/>
      <w:ind w:left="283"/>
    </w:pPr>
    <w:rPr>
      <w:rFonts w:ascii="Times New Roman" w:hAnsi="Times New Roman"/>
      <w:sz w:val="28"/>
      <w:szCs w:val="28"/>
      <w:lang w:val="vi-VN" w:eastAsia="vi-VN"/>
    </w:rPr>
  </w:style>
  <w:style w:type="character" w:customStyle="1" w:styleId="BodyTextIndentChar">
    <w:name w:val="Body Text Indent Char"/>
    <w:link w:val="BodyTextIndent"/>
    <w:rsid w:val="00130F30"/>
    <w:rPr>
      <w:sz w:val="28"/>
      <w:szCs w:val="28"/>
      <w:lang w:val="vi-VN" w:eastAsia="vi-VN"/>
    </w:rPr>
  </w:style>
  <w:style w:type="paragraph" w:styleId="BalloonText">
    <w:name w:val="Balloon Text"/>
    <w:basedOn w:val="Normal"/>
    <w:link w:val="BalloonTextChar"/>
    <w:rsid w:val="002F06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F062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E0FD3"/>
    <w:pPr>
      <w:tabs>
        <w:tab w:val="center" w:pos="5120"/>
        <w:tab w:val="right" w:pos="10260"/>
      </w:tabs>
      <w:spacing w:after="200" w:line="276" w:lineRule="auto"/>
      <w:ind w:right="850"/>
    </w:pPr>
    <w:rPr>
      <w:rFonts w:ascii="Times New Roman" w:eastAsia="Calibri" w:hAnsi="Times New Roman"/>
      <w:color w:val="000000"/>
    </w:rPr>
  </w:style>
  <w:style w:type="character" w:customStyle="1" w:styleId="MTDisplayEquationChar">
    <w:name w:val="MTDisplayEquation Char"/>
    <w:link w:val="MTDisplayEquation"/>
    <w:rsid w:val="002E0FD3"/>
    <w:rPr>
      <w:rFonts w:eastAsia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5B15"/>
    <w:rPr>
      <w:rFonts w:ascii=".VnTime" w:hAnsi=".VnTime"/>
      <w:sz w:val="24"/>
      <w:szCs w:val="24"/>
    </w:rPr>
  </w:style>
  <w:style w:type="paragraph" w:styleId="Heading2">
    <w:name w:val="heading 2"/>
    <w:basedOn w:val="Normal"/>
    <w:next w:val="Normal"/>
    <w:qFormat/>
    <w:rsid w:val="00F9054D"/>
    <w:pPr>
      <w:keepNext/>
      <w:outlineLvl w:val="1"/>
    </w:pPr>
    <w:rPr>
      <w:rFonts w:eastAsia="SimSun" w:cs="SimSun"/>
      <w:sz w:val="28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831C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1B28C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B28CB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rsid w:val="001B28C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B28CB"/>
    <w:rPr>
      <w:rFonts w:ascii=".VnTime" w:hAnsi=".VnTime"/>
      <w:sz w:val="24"/>
      <w:szCs w:val="24"/>
    </w:rPr>
  </w:style>
  <w:style w:type="paragraph" w:customStyle="1" w:styleId="1">
    <w:name w:val="1"/>
    <w:basedOn w:val="Normal"/>
    <w:autoRedefine/>
    <w:rsid w:val="00D403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">
    <w:name w:val="Char"/>
    <w:basedOn w:val="Normal"/>
    <w:semiHidden/>
    <w:rsid w:val="00CC664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customStyle="1" w:styleId="Char0">
    <w:name w:val=" Char"/>
    <w:basedOn w:val="Normal"/>
    <w:semiHidden/>
    <w:rsid w:val="00D06ACC"/>
    <w:pPr>
      <w:spacing w:after="160" w:line="240" w:lineRule="exact"/>
    </w:pPr>
    <w:rPr>
      <w:rFonts w:ascii="Arial" w:hAnsi="Arial" w:cs="Arial"/>
    </w:rPr>
  </w:style>
  <w:style w:type="character" w:styleId="PageNumber">
    <w:name w:val="page number"/>
    <w:basedOn w:val="DefaultParagraphFont"/>
    <w:rsid w:val="00AD5F35"/>
  </w:style>
  <w:style w:type="paragraph" w:styleId="ListParagraph">
    <w:name w:val="List Paragraph"/>
    <w:basedOn w:val="Normal"/>
    <w:link w:val="ListParagraphChar"/>
    <w:uiPriority w:val="34"/>
    <w:qFormat/>
    <w:rsid w:val="00B550D5"/>
    <w:pPr>
      <w:ind w:left="720"/>
      <w:contextualSpacing/>
    </w:pPr>
    <w:rPr>
      <w:rFonts w:eastAsia="Calibri"/>
    </w:rPr>
  </w:style>
  <w:style w:type="character" w:customStyle="1" w:styleId="c1">
    <w:name w:val="c1"/>
    <w:basedOn w:val="DefaultParagraphFont"/>
    <w:rsid w:val="006C43BB"/>
  </w:style>
  <w:style w:type="paragraph" w:customStyle="1" w:styleId="msonormalc3">
    <w:name w:val="msonormal c3"/>
    <w:basedOn w:val="Normal"/>
    <w:rsid w:val="006C43BB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ListParagraphChar">
    <w:name w:val="List Paragraph Char"/>
    <w:link w:val="ListParagraph"/>
    <w:uiPriority w:val="34"/>
    <w:qFormat/>
    <w:rsid w:val="00B735E4"/>
    <w:rPr>
      <w:rFonts w:ascii=".VnTime" w:eastAsia="Calibri" w:hAnsi=".VnTime"/>
      <w:sz w:val="24"/>
      <w:szCs w:val="24"/>
      <w:lang w:val="en-US" w:eastAsia="en-US" w:bidi="ar-SA"/>
    </w:rPr>
  </w:style>
  <w:style w:type="paragraph" w:styleId="NoSpacing">
    <w:name w:val="No Spacing"/>
    <w:qFormat/>
    <w:rsid w:val="00111560"/>
    <w:rPr>
      <w:rFonts w:ascii=".VnTime" w:hAnsi=".VnTime"/>
      <w:sz w:val="24"/>
      <w:szCs w:val="24"/>
    </w:rPr>
  </w:style>
  <w:style w:type="paragraph" w:customStyle="1" w:styleId="Default">
    <w:name w:val="Default"/>
    <w:rsid w:val="00C76D56"/>
    <w:pPr>
      <w:autoSpaceDE w:val="0"/>
      <w:autoSpaceDN w:val="0"/>
      <w:adjustRightInd w:val="0"/>
    </w:pPr>
    <w:rPr>
      <w:rFonts w:eastAsia="SimSun"/>
      <w:color w:val="000000"/>
      <w:sz w:val="24"/>
      <w:szCs w:val="24"/>
      <w:lang w:eastAsia="zh-CN"/>
    </w:rPr>
  </w:style>
  <w:style w:type="paragraph" w:styleId="NormalWeb">
    <w:name w:val="Normal (Web)"/>
    <w:basedOn w:val="Normal"/>
    <w:uiPriority w:val="99"/>
    <w:rsid w:val="00C40783"/>
    <w:pPr>
      <w:spacing w:before="100" w:beforeAutospacing="1" w:after="100" w:afterAutospacing="1"/>
    </w:pPr>
    <w:rPr>
      <w:rFonts w:ascii="Times New Roman" w:hAnsi="Times New Roman"/>
    </w:rPr>
  </w:style>
  <w:style w:type="paragraph" w:styleId="BodyTextIndent">
    <w:name w:val="Body Text Indent"/>
    <w:basedOn w:val="Normal"/>
    <w:link w:val="BodyTextIndentChar"/>
    <w:rsid w:val="00130F30"/>
    <w:pPr>
      <w:spacing w:after="120"/>
      <w:ind w:left="283"/>
    </w:pPr>
    <w:rPr>
      <w:rFonts w:ascii="Times New Roman" w:hAnsi="Times New Roman"/>
      <w:sz w:val="28"/>
      <w:szCs w:val="28"/>
      <w:lang w:val="vi-VN" w:eastAsia="vi-VN"/>
    </w:rPr>
  </w:style>
  <w:style w:type="character" w:customStyle="1" w:styleId="BodyTextIndentChar">
    <w:name w:val="Body Text Indent Char"/>
    <w:link w:val="BodyTextIndent"/>
    <w:rsid w:val="00130F30"/>
    <w:rPr>
      <w:sz w:val="28"/>
      <w:szCs w:val="28"/>
      <w:lang w:val="vi-VN" w:eastAsia="vi-VN"/>
    </w:rPr>
  </w:style>
  <w:style w:type="paragraph" w:styleId="BalloonText">
    <w:name w:val="Balloon Text"/>
    <w:basedOn w:val="Normal"/>
    <w:link w:val="BalloonTextChar"/>
    <w:rsid w:val="002F06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F062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E0FD3"/>
    <w:pPr>
      <w:tabs>
        <w:tab w:val="center" w:pos="5120"/>
        <w:tab w:val="right" w:pos="10260"/>
      </w:tabs>
      <w:spacing w:after="200" w:line="276" w:lineRule="auto"/>
      <w:ind w:right="850"/>
    </w:pPr>
    <w:rPr>
      <w:rFonts w:ascii="Times New Roman" w:eastAsia="Calibri" w:hAnsi="Times New Roman"/>
      <w:color w:val="000000"/>
    </w:rPr>
  </w:style>
  <w:style w:type="character" w:customStyle="1" w:styleId="MTDisplayEquationChar">
    <w:name w:val="MTDisplayEquation Char"/>
    <w:link w:val="MTDisplayEquation"/>
    <w:rsid w:val="002E0FD3"/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44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0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36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4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3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4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1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0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5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9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1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4.bin" Type="http://schemas.openxmlformats.org/officeDocument/2006/relationships/oleObject"/><Relationship Id="rId111" Target="embeddings/oleObject55.bin" Type="http://schemas.openxmlformats.org/officeDocument/2006/relationships/oleObject"/><Relationship Id="rId112" Target="media/image50.wmf" Type="http://schemas.openxmlformats.org/officeDocument/2006/relationships/image"/><Relationship Id="rId113" Target="embeddings/oleObject56.bin" Type="http://schemas.openxmlformats.org/officeDocument/2006/relationships/oleObject"/><Relationship Id="rId114" Target="media/image51.wmf" Type="http://schemas.openxmlformats.org/officeDocument/2006/relationships/image"/><Relationship Id="rId115" Target="embeddings/oleObject57.bin" Type="http://schemas.openxmlformats.org/officeDocument/2006/relationships/oleObject"/><Relationship Id="rId116" Target="media/image52.wmf" Type="http://schemas.openxmlformats.org/officeDocument/2006/relationships/image"/><Relationship Id="rId117" Target="embeddings/oleObject58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9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media/image4.wmf" Type="http://schemas.openxmlformats.org/officeDocument/2006/relationships/image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embeddings/oleObject66.bin" Type="http://schemas.openxmlformats.org/officeDocument/2006/relationships/oleObject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embeddings/oleObject69.bin" Type="http://schemas.openxmlformats.org/officeDocument/2006/relationships/oleObject"/><Relationship Id="rId137" Target="media/image61.wmf" Type="http://schemas.openxmlformats.org/officeDocument/2006/relationships/image"/><Relationship Id="rId138" Target="embeddings/oleObject70.bin" Type="http://schemas.openxmlformats.org/officeDocument/2006/relationships/oleObject"/><Relationship Id="rId139" Target="media/image62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71.bin" Type="http://schemas.openxmlformats.org/officeDocument/2006/relationships/oleObject"/><Relationship Id="rId141" Target="media/image63.wmf" Type="http://schemas.openxmlformats.org/officeDocument/2006/relationships/image"/><Relationship Id="rId142" Target="embeddings/oleObject72.bin" Type="http://schemas.openxmlformats.org/officeDocument/2006/relationships/oleObject"/><Relationship Id="rId143" Target="media/image64.wmf" Type="http://schemas.openxmlformats.org/officeDocument/2006/relationships/image"/><Relationship Id="rId144" Target="embeddings/oleObject73.bin" Type="http://schemas.openxmlformats.org/officeDocument/2006/relationships/oleObject"/><Relationship Id="rId145" Target="media/image65.wmf" Type="http://schemas.openxmlformats.org/officeDocument/2006/relationships/image"/><Relationship Id="rId146" Target="embeddings/oleObject74.bin" Type="http://schemas.openxmlformats.org/officeDocument/2006/relationships/oleObject"/><Relationship Id="rId147" Target="media/image66.wmf" Type="http://schemas.openxmlformats.org/officeDocument/2006/relationships/image"/><Relationship Id="rId148" Target="embeddings/oleObject75.bin" Type="http://schemas.openxmlformats.org/officeDocument/2006/relationships/oleObject"/><Relationship Id="rId149" Target="media/image67.wmf" Type="http://schemas.openxmlformats.org/officeDocument/2006/relationships/image"/><Relationship Id="rId15" Target="media/image5.wmf" Type="http://schemas.openxmlformats.org/officeDocument/2006/relationships/image"/><Relationship Id="rId150" Target="embeddings/oleObject76.bin" Type="http://schemas.openxmlformats.org/officeDocument/2006/relationships/oleObject"/><Relationship Id="rId151" Target="media/image68.wmf" Type="http://schemas.openxmlformats.org/officeDocument/2006/relationships/image"/><Relationship Id="rId152" Target="embeddings/oleObject77.bin" Type="http://schemas.openxmlformats.org/officeDocument/2006/relationships/oleObject"/><Relationship Id="rId153" Target="media/image69.wmf" Type="http://schemas.openxmlformats.org/officeDocument/2006/relationships/image"/><Relationship Id="rId154" Target="embeddings/oleObject78.bin" Type="http://schemas.openxmlformats.org/officeDocument/2006/relationships/oleObject"/><Relationship Id="rId155" Target="embeddings/oleObject79.bin" Type="http://schemas.openxmlformats.org/officeDocument/2006/relationships/oleObject"/><Relationship Id="rId156" Target="media/image70.wmf" Type="http://schemas.openxmlformats.org/officeDocument/2006/relationships/image"/><Relationship Id="rId157" Target="embeddings/oleObject80.bin" Type="http://schemas.openxmlformats.org/officeDocument/2006/relationships/oleObject"/><Relationship Id="rId158" Target="media/image71.wmf" Type="http://schemas.openxmlformats.org/officeDocument/2006/relationships/image"/><Relationship Id="rId159" Target="embeddings/oleObject81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82.bin" Type="http://schemas.openxmlformats.org/officeDocument/2006/relationships/oleObject"/><Relationship Id="rId161" Target="media/image72.wmf" Type="http://schemas.openxmlformats.org/officeDocument/2006/relationships/image"/><Relationship Id="rId162" Target="embeddings/oleObject83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4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5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6.bin" Type="http://schemas.openxmlformats.org/officeDocument/2006/relationships/oleObject"/><Relationship Id="rId169" Target="media/image76.wmf" Type="http://schemas.openxmlformats.org/officeDocument/2006/relationships/image"/><Relationship Id="rId17" Target="media/image6.wmf" Type="http://schemas.openxmlformats.org/officeDocument/2006/relationships/image"/><Relationship Id="rId170" Target="embeddings/oleObject87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8.bin" Type="http://schemas.openxmlformats.org/officeDocument/2006/relationships/oleObject"/><Relationship Id="rId173" Target="embeddings/oleObject89.bin" Type="http://schemas.openxmlformats.org/officeDocument/2006/relationships/oleObject"/><Relationship Id="rId174" Target="media/image78.wmf" Type="http://schemas.openxmlformats.org/officeDocument/2006/relationships/image"/><Relationship Id="rId175" Target="embeddings/oleObject90.bin" Type="http://schemas.openxmlformats.org/officeDocument/2006/relationships/oleObject"/><Relationship Id="rId176" Target="media/image79.wmf" Type="http://schemas.openxmlformats.org/officeDocument/2006/relationships/image"/><Relationship Id="rId177" Target="embeddings/oleObject91.bin" Type="http://schemas.openxmlformats.org/officeDocument/2006/relationships/oleObject"/><Relationship Id="rId178" Target="media/image80.wmf" Type="http://schemas.openxmlformats.org/officeDocument/2006/relationships/image"/><Relationship Id="rId179" Target="embeddings/oleObject92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1.wmf" Type="http://schemas.openxmlformats.org/officeDocument/2006/relationships/image"/><Relationship Id="rId181" Target="embeddings/oleObject93.bin" Type="http://schemas.openxmlformats.org/officeDocument/2006/relationships/oleObject"/><Relationship Id="rId182" Target="media/image82.wmf" Type="http://schemas.openxmlformats.org/officeDocument/2006/relationships/image"/><Relationship Id="rId183" Target="embeddings/oleObject94.bin" Type="http://schemas.openxmlformats.org/officeDocument/2006/relationships/oleObject"/><Relationship Id="rId184" Target="media/image83.wmf" Type="http://schemas.openxmlformats.org/officeDocument/2006/relationships/image"/><Relationship Id="rId185" Target="embeddings/oleObject95.bin" Type="http://schemas.openxmlformats.org/officeDocument/2006/relationships/oleObject"/><Relationship Id="rId186" Target="media/image84.wmf" Type="http://schemas.openxmlformats.org/officeDocument/2006/relationships/image"/><Relationship Id="rId187" Target="embeddings/oleObject96.bin" Type="http://schemas.openxmlformats.org/officeDocument/2006/relationships/oleObject"/><Relationship Id="rId188" Target="media/image85.wmf" Type="http://schemas.openxmlformats.org/officeDocument/2006/relationships/image"/><Relationship Id="rId189" Target="embeddings/oleObject97.bin" Type="http://schemas.openxmlformats.org/officeDocument/2006/relationships/oleObject"/><Relationship Id="rId19" Target="media/image7.wmf" Type="http://schemas.openxmlformats.org/officeDocument/2006/relationships/image"/><Relationship Id="rId190" Target="media/image86.wmf" Type="http://schemas.openxmlformats.org/officeDocument/2006/relationships/image"/><Relationship Id="rId191" Target="embeddings/oleObject98.bin" Type="http://schemas.openxmlformats.org/officeDocument/2006/relationships/oleObject"/><Relationship Id="rId192" Target="media/image87.wmf" Type="http://schemas.openxmlformats.org/officeDocument/2006/relationships/image"/><Relationship Id="rId193" Target="embeddings/oleObject99.bin" Type="http://schemas.openxmlformats.org/officeDocument/2006/relationships/oleObject"/><Relationship Id="rId194" Target="embeddings/oleObject100.bin" Type="http://schemas.openxmlformats.org/officeDocument/2006/relationships/oleObject"/><Relationship Id="rId195" Target="embeddings/oleObject101.bin" Type="http://schemas.openxmlformats.org/officeDocument/2006/relationships/oleObject"/><Relationship Id="rId196" Target="media/image88.emf" Type="http://schemas.openxmlformats.org/officeDocument/2006/relationships/image"/><Relationship Id="rId197" Target="media/image89.wmf" Type="http://schemas.openxmlformats.org/officeDocument/2006/relationships/image"/><Relationship Id="rId198" Target="embeddings/oleObject102.bin" Type="http://schemas.openxmlformats.org/officeDocument/2006/relationships/oleObject"/><Relationship Id="rId199" Target="media/image90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103.bin" Type="http://schemas.openxmlformats.org/officeDocument/2006/relationships/oleObject"/><Relationship Id="rId201" Target="media/image91.wmf" Type="http://schemas.openxmlformats.org/officeDocument/2006/relationships/image"/><Relationship Id="rId202" Target="embeddings/oleObject104.bin" Type="http://schemas.openxmlformats.org/officeDocument/2006/relationships/oleObject"/><Relationship Id="rId203" Target="embeddings/oleObject105.bin" Type="http://schemas.openxmlformats.org/officeDocument/2006/relationships/oleObject"/><Relationship Id="rId204" Target="media/image92.wmf" Type="http://schemas.openxmlformats.org/officeDocument/2006/relationships/image"/><Relationship Id="rId205" Target="embeddings/oleObject106.bin" Type="http://schemas.openxmlformats.org/officeDocument/2006/relationships/oleObject"/><Relationship Id="rId206" Target="media/image93.wmf" Type="http://schemas.openxmlformats.org/officeDocument/2006/relationships/image"/><Relationship Id="rId207" Target="embeddings/oleObject107.bin" Type="http://schemas.openxmlformats.org/officeDocument/2006/relationships/oleObject"/><Relationship Id="rId208" Target="media/image94.wmf" Type="http://schemas.openxmlformats.org/officeDocument/2006/relationships/image"/><Relationship Id="rId209" Target="embeddings/oleObject108.bin" Type="http://schemas.openxmlformats.org/officeDocument/2006/relationships/oleObject"/><Relationship Id="rId21" Target="media/image8.wmf" Type="http://schemas.openxmlformats.org/officeDocument/2006/relationships/image"/><Relationship Id="rId210" Target="embeddings/oleObject109.bin" Type="http://schemas.openxmlformats.org/officeDocument/2006/relationships/oleObject"/><Relationship Id="rId211" Target="media/image95.wmf" Type="http://schemas.openxmlformats.org/officeDocument/2006/relationships/image"/><Relationship Id="rId212" Target="embeddings/oleObject110.bin" Type="http://schemas.openxmlformats.org/officeDocument/2006/relationships/oleObject"/><Relationship Id="rId213" Target="media/image96.wmf" Type="http://schemas.openxmlformats.org/officeDocument/2006/relationships/image"/><Relationship Id="rId214" Target="embeddings/oleObject111.bin" Type="http://schemas.openxmlformats.org/officeDocument/2006/relationships/oleObject"/><Relationship Id="rId215" Target="media/image97.wmf" Type="http://schemas.openxmlformats.org/officeDocument/2006/relationships/image"/><Relationship Id="rId216" Target="embeddings/oleObject112.bin" Type="http://schemas.openxmlformats.org/officeDocument/2006/relationships/oleObject"/><Relationship Id="rId217" Target="media/image98.wmf" Type="http://schemas.openxmlformats.org/officeDocument/2006/relationships/image"/><Relationship Id="rId218" Target="embeddings/oleObject113.bin" Type="http://schemas.openxmlformats.org/officeDocument/2006/relationships/oleObject"/><Relationship Id="rId219" Target="media/image99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14.bin" Type="http://schemas.openxmlformats.org/officeDocument/2006/relationships/oleObject"/><Relationship Id="rId221" Target="media/image100.wmf" Type="http://schemas.openxmlformats.org/officeDocument/2006/relationships/image"/><Relationship Id="rId222" Target="embeddings/oleObject115.bin" Type="http://schemas.openxmlformats.org/officeDocument/2006/relationships/oleObject"/><Relationship Id="rId223" Target="media/image101.wmf" Type="http://schemas.openxmlformats.org/officeDocument/2006/relationships/image"/><Relationship Id="rId224" Target="embeddings/oleObject116.bin" Type="http://schemas.openxmlformats.org/officeDocument/2006/relationships/oleObject"/><Relationship Id="rId225" Target="media/image102.wmf" Type="http://schemas.openxmlformats.org/officeDocument/2006/relationships/image"/><Relationship Id="rId226" Target="embeddings/oleObject117.bin" Type="http://schemas.openxmlformats.org/officeDocument/2006/relationships/oleObject"/><Relationship Id="rId227" Target="media/image103.wmf" Type="http://schemas.openxmlformats.org/officeDocument/2006/relationships/image"/><Relationship Id="rId228" Target="embeddings/oleObject118.bin" Type="http://schemas.openxmlformats.org/officeDocument/2006/relationships/oleObject"/><Relationship Id="rId229" Target="embeddings/oleObject119.bin" Type="http://schemas.openxmlformats.org/officeDocument/2006/relationships/oleObject"/><Relationship Id="rId23" Target="media/image9.wmf" Type="http://schemas.openxmlformats.org/officeDocument/2006/relationships/image"/><Relationship Id="rId230" Target="media/image104.wmf" Type="http://schemas.openxmlformats.org/officeDocument/2006/relationships/image"/><Relationship Id="rId231" Target="embeddings/oleObject120.bin" Type="http://schemas.openxmlformats.org/officeDocument/2006/relationships/oleObject"/><Relationship Id="rId232" Target="embeddings/oleObject121.bin" Type="http://schemas.openxmlformats.org/officeDocument/2006/relationships/oleObject"/><Relationship Id="rId233" Target="media/image105.wmf" Type="http://schemas.openxmlformats.org/officeDocument/2006/relationships/image"/><Relationship Id="rId234" Target="embeddings/oleObject122.bin" Type="http://schemas.openxmlformats.org/officeDocument/2006/relationships/oleObject"/><Relationship Id="rId235" Target="media/image106.wmf" Type="http://schemas.openxmlformats.org/officeDocument/2006/relationships/image"/><Relationship Id="rId236" Target="embeddings/oleObject123.bin" Type="http://schemas.openxmlformats.org/officeDocument/2006/relationships/oleObject"/><Relationship Id="rId237" Target="media/image107.wmf" Type="http://schemas.openxmlformats.org/officeDocument/2006/relationships/image"/><Relationship Id="rId238" Target="embeddings/oleObject124.bin" Type="http://schemas.openxmlformats.org/officeDocument/2006/relationships/oleObject"/><Relationship Id="rId239" Target="media/image108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25.bin" Type="http://schemas.openxmlformats.org/officeDocument/2006/relationships/oleObject"/><Relationship Id="rId241" Target="media/image109.wmf" Type="http://schemas.openxmlformats.org/officeDocument/2006/relationships/image"/><Relationship Id="rId242" Target="embeddings/oleObject126.bin" Type="http://schemas.openxmlformats.org/officeDocument/2006/relationships/oleObject"/><Relationship Id="rId243" Target="media/image110.wmf" Type="http://schemas.openxmlformats.org/officeDocument/2006/relationships/image"/><Relationship Id="rId244" Target="embeddings/oleObject127.bin" Type="http://schemas.openxmlformats.org/officeDocument/2006/relationships/oleObject"/><Relationship Id="rId245" Target="embeddings/oleObject128.bin" Type="http://schemas.openxmlformats.org/officeDocument/2006/relationships/oleObject"/><Relationship Id="rId246" Target="media/image111.wmf" Type="http://schemas.openxmlformats.org/officeDocument/2006/relationships/image"/><Relationship Id="rId247" Target="embeddings/oleObject129.bin" Type="http://schemas.openxmlformats.org/officeDocument/2006/relationships/oleObject"/><Relationship Id="rId248" Target="media/image112.wmf" Type="http://schemas.openxmlformats.org/officeDocument/2006/relationships/image"/><Relationship Id="rId249" Target="embeddings/oleObject130.bin" Type="http://schemas.openxmlformats.org/officeDocument/2006/relationships/oleObject"/><Relationship Id="rId25" Target="media/image10.wmf" Type="http://schemas.openxmlformats.org/officeDocument/2006/relationships/image"/><Relationship Id="rId250" Target="embeddings/oleObject131.bin" Type="http://schemas.openxmlformats.org/officeDocument/2006/relationships/oleObject"/><Relationship Id="rId251" Target="media/image113.wmf" Type="http://schemas.openxmlformats.org/officeDocument/2006/relationships/image"/><Relationship Id="rId252" Target="embeddings/oleObject132.bin" Type="http://schemas.openxmlformats.org/officeDocument/2006/relationships/oleObject"/><Relationship Id="rId253" Target="media/image114.wmf" Type="http://schemas.openxmlformats.org/officeDocument/2006/relationships/image"/><Relationship Id="rId254" Target="embeddings/oleObject133.bin" Type="http://schemas.openxmlformats.org/officeDocument/2006/relationships/oleObject"/><Relationship Id="rId255" Target="media/image115.wmf" Type="http://schemas.openxmlformats.org/officeDocument/2006/relationships/image"/><Relationship Id="rId256" Target="embeddings/oleObject134.bin" Type="http://schemas.openxmlformats.org/officeDocument/2006/relationships/oleObject"/><Relationship Id="rId257" Target="media/image116.wmf" Type="http://schemas.openxmlformats.org/officeDocument/2006/relationships/image"/><Relationship Id="rId258" Target="embeddings/oleObject135.bin" Type="http://schemas.openxmlformats.org/officeDocument/2006/relationships/oleObject"/><Relationship Id="rId259" Target="media/image11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6.bin" Type="http://schemas.openxmlformats.org/officeDocument/2006/relationships/oleObject"/><Relationship Id="rId261" Target="media/image118.wmf" Type="http://schemas.openxmlformats.org/officeDocument/2006/relationships/image"/><Relationship Id="rId262" Target="embeddings/oleObject137.bin" Type="http://schemas.openxmlformats.org/officeDocument/2006/relationships/oleObject"/><Relationship Id="rId263" Target="media/image119.wmf" Type="http://schemas.openxmlformats.org/officeDocument/2006/relationships/image"/><Relationship Id="rId264" Target="embeddings/oleObject138.bin" Type="http://schemas.openxmlformats.org/officeDocument/2006/relationships/oleObject"/><Relationship Id="rId265" Target="media/image120.wmf" Type="http://schemas.openxmlformats.org/officeDocument/2006/relationships/image"/><Relationship Id="rId266" Target="embeddings/oleObject139.bin" Type="http://schemas.openxmlformats.org/officeDocument/2006/relationships/oleObject"/><Relationship Id="rId267" Target="embeddings/oleObject140.bin" Type="http://schemas.openxmlformats.org/officeDocument/2006/relationships/oleObject"/><Relationship Id="rId268" Target="media/image121.wmf" Type="http://schemas.openxmlformats.org/officeDocument/2006/relationships/image"/><Relationship Id="rId269" Target="embeddings/oleObject141.bin" Type="http://schemas.openxmlformats.org/officeDocument/2006/relationships/oleObject"/><Relationship Id="rId27" Target="media/image11.wmf" Type="http://schemas.openxmlformats.org/officeDocument/2006/relationships/image"/><Relationship Id="rId270" Target="media/image122.wmf" Type="http://schemas.openxmlformats.org/officeDocument/2006/relationships/image"/><Relationship Id="rId271" Target="embeddings/oleObject142.bin" Type="http://schemas.openxmlformats.org/officeDocument/2006/relationships/oleObject"/><Relationship Id="rId272" Target="media/image123.wmf" Type="http://schemas.openxmlformats.org/officeDocument/2006/relationships/image"/><Relationship Id="rId273" Target="embeddings/oleObject143.bin" Type="http://schemas.openxmlformats.org/officeDocument/2006/relationships/oleObject"/><Relationship Id="rId274" Target="media/image124.wmf" Type="http://schemas.openxmlformats.org/officeDocument/2006/relationships/image"/><Relationship Id="rId275" Target="embeddings/oleObject144.bin" Type="http://schemas.openxmlformats.org/officeDocument/2006/relationships/oleObject"/><Relationship Id="rId276" Target="media/image125.wmf" Type="http://schemas.openxmlformats.org/officeDocument/2006/relationships/image"/><Relationship Id="rId277" Target="embeddings/oleObject145.bin" Type="http://schemas.openxmlformats.org/officeDocument/2006/relationships/oleObject"/><Relationship Id="rId278" Target="media/image126.wmf" Type="http://schemas.openxmlformats.org/officeDocument/2006/relationships/image"/><Relationship Id="rId279" Target="embeddings/oleObject146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27.wmf" Type="http://schemas.openxmlformats.org/officeDocument/2006/relationships/image"/><Relationship Id="rId281" Target="embeddings/oleObject147.bin" Type="http://schemas.openxmlformats.org/officeDocument/2006/relationships/oleObject"/><Relationship Id="rId282" Target="media/image128.wmf" Type="http://schemas.openxmlformats.org/officeDocument/2006/relationships/image"/><Relationship Id="rId283" Target="embeddings/oleObject148.bin" Type="http://schemas.openxmlformats.org/officeDocument/2006/relationships/oleObject"/><Relationship Id="rId284" Target="media/image129.wmf" Type="http://schemas.openxmlformats.org/officeDocument/2006/relationships/image"/><Relationship Id="rId285" Target="embeddings/oleObject149.bin" Type="http://schemas.openxmlformats.org/officeDocument/2006/relationships/oleObject"/><Relationship Id="rId286" Target="embeddings/oleObject150.bin" Type="http://schemas.openxmlformats.org/officeDocument/2006/relationships/oleObject"/><Relationship Id="rId287" Target="media/image130.wmf" Type="http://schemas.openxmlformats.org/officeDocument/2006/relationships/image"/><Relationship Id="rId288" Target="embeddings/oleObject151.bin" Type="http://schemas.openxmlformats.org/officeDocument/2006/relationships/oleObject"/><Relationship Id="rId289" Target="media/image131.wmf" Type="http://schemas.openxmlformats.org/officeDocument/2006/relationships/image"/><Relationship Id="rId29" Target="media/image12.wmf" Type="http://schemas.openxmlformats.org/officeDocument/2006/relationships/image"/><Relationship Id="rId290" Target="embeddings/oleObject152.bin" Type="http://schemas.openxmlformats.org/officeDocument/2006/relationships/oleObject"/><Relationship Id="rId291" Target="media/image132.wmf" Type="http://schemas.openxmlformats.org/officeDocument/2006/relationships/image"/><Relationship Id="rId292" Target="embeddings/oleObject153.bin" Type="http://schemas.openxmlformats.org/officeDocument/2006/relationships/oleObject"/><Relationship Id="rId293" Target="media/image133.wmf" Type="http://schemas.openxmlformats.org/officeDocument/2006/relationships/image"/><Relationship Id="rId294" Target="embeddings/oleObject154.bin" Type="http://schemas.openxmlformats.org/officeDocument/2006/relationships/oleObject"/><Relationship Id="rId295" Target="media/image134.wmf" Type="http://schemas.openxmlformats.org/officeDocument/2006/relationships/image"/><Relationship Id="rId296" Target="embeddings/oleObject155.bin" Type="http://schemas.openxmlformats.org/officeDocument/2006/relationships/oleObject"/><Relationship Id="rId297" Target="media/image135.wmf" Type="http://schemas.openxmlformats.org/officeDocument/2006/relationships/image"/><Relationship Id="rId298" Target="embeddings/oleObject156.bin" Type="http://schemas.openxmlformats.org/officeDocument/2006/relationships/oleObject"/><Relationship Id="rId299" Target="media/image136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57.bin" Type="http://schemas.openxmlformats.org/officeDocument/2006/relationships/oleObject"/><Relationship Id="rId301" Target="media/image137.wmf" Type="http://schemas.openxmlformats.org/officeDocument/2006/relationships/image"/><Relationship Id="rId302" Target="embeddings/oleObject158.bin" Type="http://schemas.openxmlformats.org/officeDocument/2006/relationships/oleObject"/><Relationship Id="rId303" Target="media/image138.wmf" Type="http://schemas.openxmlformats.org/officeDocument/2006/relationships/image"/><Relationship Id="rId304" Target="embeddings/oleObject159.bin" Type="http://schemas.openxmlformats.org/officeDocument/2006/relationships/oleObject"/><Relationship Id="rId305" Target="media/image139.wmf" Type="http://schemas.openxmlformats.org/officeDocument/2006/relationships/image"/><Relationship Id="rId306" Target="embeddings/oleObject160.bin" Type="http://schemas.openxmlformats.org/officeDocument/2006/relationships/oleObject"/><Relationship Id="rId307" Target="media/image140.wmf" Type="http://schemas.openxmlformats.org/officeDocument/2006/relationships/image"/><Relationship Id="rId308" Target="embeddings/oleObject161.bin" Type="http://schemas.openxmlformats.org/officeDocument/2006/relationships/oleObject"/><Relationship Id="rId309" Target="media/image141.wmf" Type="http://schemas.openxmlformats.org/officeDocument/2006/relationships/image"/><Relationship Id="rId31" Target="media/image13.wmf" Type="http://schemas.openxmlformats.org/officeDocument/2006/relationships/image"/><Relationship Id="rId310" Target="embeddings/oleObject162.bin" Type="http://schemas.openxmlformats.org/officeDocument/2006/relationships/oleObject"/><Relationship Id="rId311" Target="media/image142.wmf" Type="http://schemas.openxmlformats.org/officeDocument/2006/relationships/image"/><Relationship Id="rId312" Target="embeddings/oleObject163.bin" Type="http://schemas.openxmlformats.org/officeDocument/2006/relationships/oleObject"/><Relationship Id="rId313" Target="media/image143.wmf" Type="http://schemas.openxmlformats.org/officeDocument/2006/relationships/image"/><Relationship Id="rId314" Target="embeddings/oleObject164.bin" Type="http://schemas.openxmlformats.org/officeDocument/2006/relationships/oleObject"/><Relationship Id="rId315" Target="media/image144.emf" Type="http://schemas.openxmlformats.org/officeDocument/2006/relationships/image"/><Relationship Id="rId316" Target="header1.xml" Type="http://schemas.openxmlformats.org/officeDocument/2006/relationships/header"/><Relationship Id="rId317" Target="footer1.xml" Type="http://schemas.openxmlformats.org/officeDocument/2006/relationships/footer"/><Relationship Id="rId318" Target="fontTable.xml" Type="http://schemas.openxmlformats.org/officeDocument/2006/relationships/fontTable"/><Relationship Id="rId319" Target="theme/theme1.xml" Type="http://schemas.openxmlformats.org/officeDocument/2006/relationships/them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embeddings/oleObject30.bin" Type="http://schemas.openxmlformats.org/officeDocument/2006/relationships/oleObject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media/image2.wmf" Type="http://schemas.openxmlformats.org/officeDocument/2006/relationships/image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72</Words>
  <Characters>725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15T11:01:00Z</dcterms:created>
  <dc:creator>tailieu123.edu.vn</dc:creator>
  <dc:description>Đề thi thử HSG Toán 8 THCS Nga Yên 2024-2025 có đáp án được soạn dưới dạng file word và PDF gồm 6 trang. Các bạn xem và tải về ở dưới.</dc:description>
  <dcterms:modified xsi:type="dcterms:W3CDTF">2024-11-15T11:01:00Z</dcterms:modified>
  <cp:revision>1</cp:revision>
  <dc:title>Đề Thi Thử HSG Toán 8 THCS Nga Yên 2024-2025 Có Đáp Án</dc:title>
</cp:coreProperties>
</file>